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93625" w:rsidRDefault="00580082" w:rsidP="00593625">
      <w:pPr>
        <w:pStyle w:val="NoSpacing"/>
      </w:pPr>
      <w:r>
        <w:t>Algebra 2</w:t>
      </w:r>
      <w:r w:rsidR="00593625" w:rsidRPr="00593625">
        <w:tab/>
      </w:r>
      <w:r w:rsidR="00593625">
        <w:tab/>
      </w:r>
      <w:r w:rsidR="009800C3">
        <w:tab/>
      </w:r>
      <w:r w:rsidR="009800C3">
        <w:tab/>
      </w:r>
      <w:r w:rsidR="009800C3">
        <w:tab/>
      </w:r>
      <w:r w:rsidR="00593625" w:rsidRPr="00593625">
        <w:t xml:space="preserve">Unit </w:t>
      </w:r>
      <w:proofErr w:type="gramStart"/>
      <w:r>
        <w:t xml:space="preserve">2 </w:t>
      </w:r>
      <w:r w:rsidR="00593625" w:rsidRPr="00593625">
        <w:t xml:space="preserve"> –</w:t>
      </w:r>
      <w:proofErr w:type="gramEnd"/>
      <w:r w:rsidR="00593625" w:rsidRPr="00593625">
        <w:t xml:space="preserve"> Polynomials</w:t>
      </w:r>
      <w:r w:rsidR="00593625" w:rsidRPr="00593625">
        <w:tab/>
      </w:r>
      <w:r w:rsidR="00593625">
        <w:tab/>
      </w:r>
      <w:r>
        <w:t xml:space="preserve">  </w:t>
      </w:r>
      <w:r w:rsidR="0063254B">
        <w:t xml:space="preserve">                             2.6</w:t>
      </w:r>
      <w:r w:rsidR="00593625">
        <w:t xml:space="preserve"> - </w:t>
      </w:r>
      <w:r w:rsidR="00593625" w:rsidRPr="00593625">
        <w:t xml:space="preserve">Test </w:t>
      </w:r>
      <w:r w:rsidR="00593625">
        <w:t xml:space="preserve">Review </w:t>
      </w:r>
    </w:p>
    <w:p w:rsidR="00593625" w:rsidRDefault="00593625" w:rsidP="00593625">
      <w:pPr>
        <w:pStyle w:val="NoSpacing"/>
      </w:pPr>
    </w:p>
    <w:p w:rsidR="00593625" w:rsidRDefault="00593625" w:rsidP="00593625">
      <w:pPr>
        <w:pStyle w:val="NoSpacing"/>
      </w:pPr>
      <w:r>
        <w:t>Answer all the questions pertaining to #1 &amp; #2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55"/>
        <w:gridCol w:w="5220"/>
      </w:tblGrid>
      <w:tr w:rsidR="00593625" w:rsidTr="009800C3">
        <w:tc>
          <w:tcPr>
            <w:tcW w:w="4855" w:type="dxa"/>
          </w:tcPr>
          <w:p w:rsidR="00593625" w:rsidRDefault="00593625" w:rsidP="00593625">
            <w:pPr>
              <w:pStyle w:val="NoSpacing"/>
              <w:numPr>
                <w:ilvl w:val="0"/>
                <w:numId w:val="1"/>
              </w:numPr>
            </w:pPr>
            <w:r w:rsidRPr="00593625">
              <w:rPr>
                <w:position w:val="-10"/>
              </w:rPr>
              <w:object w:dxaOrig="243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2.65pt;height:18pt" o:ole="">
                  <v:imagedata r:id="rId5" o:title=""/>
                </v:shape>
                <o:OLEObject Type="Embed" ProgID="Equation.DSMT4" ShapeID="_x0000_i1025" DrawAspect="Content" ObjectID="_1533993915" r:id="rId6"/>
              </w:object>
            </w:r>
          </w:p>
          <w:p w:rsidR="00593625" w:rsidRDefault="00593625" w:rsidP="009800C3">
            <w:pPr>
              <w:pStyle w:val="NoSpacing"/>
              <w:spacing w:line="360" w:lineRule="auto"/>
            </w:pPr>
            <w:r>
              <w:t xml:space="preserve">Standard </w:t>
            </w:r>
            <w:proofErr w:type="gramStart"/>
            <w:r>
              <w:t>F</w:t>
            </w:r>
            <w:r w:rsidR="009800C3">
              <w:t>orm:_</w:t>
            </w:r>
            <w:proofErr w:type="gramEnd"/>
            <w:r w:rsidR="009800C3">
              <w:t>____________________________</w:t>
            </w:r>
          </w:p>
          <w:p w:rsidR="00593625" w:rsidRDefault="00593625" w:rsidP="009800C3">
            <w:pPr>
              <w:pStyle w:val="NoSpacing"/>
              <w:spacing w:line="360" w:lineRule="auto"/>
            </w:pPr>
            <w:r>
              <w:t xml:space="preserve">Leading </w:t>
            </w:r>
            <w:proofErr w:type="gramStart"/>
            <w:r>
              <w:t>Coeff</w:t>
            </w:r>
            <w:r w:rsidR="009800C3">
              <w:t>icient:_</w:t>
            </w:r>
            <w:proofErr w:type="gramEnd"/>
            <w:r w:rsidR="009800C3">
              <w:t>________________________</w:t>
            </w:r>
          </w:p>
          <w:p w:rsidR="00593625" w:rsidRDefault="00593625" w:rsidP="009800C3">
            <w:pPr>
              <w:pStyle w:val="NoSpacing"/>
              <w:spacing w:line="360" w:lineRule="auto"/>
            </w:pPr>
            <w:proofErr w:type="gramStart"/>
            <w:r>
              <w:t>Constant:_</w:t>
            </w:r>
            <w:proofErr w:type="gramEnd"/>
            <w:r w:rsidR="009800C3">
              <w:t>_________________________________</w:t>
            </w:r>
          </w:p>
          <w:p w:rsidR="00593625" w:rsidRDefault="00593625" w:rsidP="009800C3">
            <w:pPr>
              <w:pStyle w:val="NoSpacing"/>
              <w:spacing w:line="360" w:lineRule="auto"/>
            </w:pPr>
            <w:r>
              <w:t xml:space="preserve">Name by </w:t>
            </w:r>
            <w:proofErr w:type="gramStart"/>
            <w:r>
              <w:t>De</w:t>
            </w:r>
            <w:r w:rsidR="009800C3">
              <w:t>gree:_</w:t>
            </w:r>
            <w:proofErr w:type="gramEnd"/>
            <w:r w:rsidR="009800C3">
              <w:t>__________________________</w:t>
            </w:r>
          </w:p>
          <w:p w:rsidR="00593625" w:rsidRDefault="00593625" w:rsidP="009800C3">
            <w:pPr>
              <w:pStyle w:val="NoSpacing"/>
              <w:spacing w:line="360" w:lineRule="auto"/>
            </w:pPr>
            <w:r>
              <w:t>Name by # o</w:t>
            </w:r>
            <w:r w:rsidR="009800C3">
              <w:t>f Terms:________________________</w:t>
            </w:r>
          </w:p>
        </w:tc>
        <w:tc>
          <w:tcPr>
            <w:tcW w:w="5220" w:type="dxa"/>
          </w:tcPr>
          <w:p w:rsidR="00593625" w:rsidRDefault="00405B0B" w:rsidP="00593625">
            <w:pPr>
              <w:pStyle w:val="NoSpacing"/>
              <w:numPr>
                <w:ilvl w:val="0"/>
                <w:numId w:val="1"/>
              </w:numPr>
            </w:pPr>
            <w:r w:rsidRPr="00593625">
              <w:rPr>
                <w:position w:val="-10"/>
              </w:rPr>
              <w:object w:dxaOrig="2320" w:dyaOrig="360">
                <v:shape id="_x0000_i1050" type="#_x0000_t75" style="width:116.65pt;height:18pt" o:ole="">
                  <v:imagedata r:id="rId7" o:title=""/>
                </v:shape>
                <o:OLEObject Type="Embed" ProgID="Equation.DSMT4" ShapeID="_x0000_i1050" DrawAspect="Content" ObjectID="_1533993916" r:id="rId8"/>
              </w:object>
            </w:r>
          </w:p>
          <w:p w:rsidR="00593625" w:rsidRDefault="00593625" w:rsidP="009800C3">
            <w:pPr>
              <w:pStyle w:val="NoSpacing"/>
              <w:spacing w:line="360" w:lineRule="auto"/>
            </w:pPr>
            <w:r>
              <w:t>Standard Form:____________________________</w:t>
            </w:r>
          </w:p>
          <w:p w:rsidR="00593625" w:rsidRDefault="00593625" w:rsidP="009800C3">
            <w:pPr>
              <w:pStyle w:val="NoSpacing"/>
              <w:spacing w:line="360" w:lineRule="auto"/>
            </w:pPr>
            <w:r>
              <w:t>Leading Coefficient:_________________________</w:t>
            </w:r>
          </w:p>
          <w:p w:rsidR="00593625" w:rsidRDefault="00593625" w:rsidP="009800C3">
            <w:pPr>
              <w:pStyle w:val="NoSpacing"/>
              <w:spacing w:line="360" w:lineRule="auto"/>
            </w:pPr>
            <w:r>
              <w:t>Constant:_________________________________</w:t>
            </w:r>
          </w:p>
          <w:p w:rsidR="00593625" w:rsidRDefault="00593625" w:rsidP="009800C3">
            <w:pPr>
              <w:pStyle w:val="NoSpacing"/>
              <w:spacing w:line="360" w:lineRule="auto"/>
            </w:pPr>
            <w:r>
              <w:t>Name by Degree:___________________________</w:t>
            </w:r>
          </w:p>
          <w:p w:rsidR="00593625" w:rsidRDefault="00593625" w:rsidP="009800C3">
            <w:pPr>
              <w:pStyle w:val="NoSpacing"/>
              <w:spacing w:line="360" w:lineRule="auto"/>
            </w:pPr>
            <w:r>
              <w:t>Name by # of Terms:________________________</w:t>
            </w:r>
          </w:p>
        </w:tc>
      </w:tr>
    </w:tbl>
    <w:p w:rsidR="00593625" w:rsidRDefault="00593625" w:rsidP="00593625">
      <w:pPr>
        <w:pStyle w:val="NoSpacing"/>
      </w:pPr>
    </w:p>
    <w:p w:rsidR="00593625" w:rsidRDefault="00593625" w:rsidP="00593625">
      <w:pPr>
        <w:pStyle w:val="NoSpacing"/>
      </w:pPr>
      <w:r>
        <w:t>Add/Subtract/Multiply</w:t>
      </w:r>
      <w:r w:rsidR="00995A67">
        <w:t>/Binomial Expansion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860"/>
        <w:gridCol w:w="5220"/>
      </w:tblGrid>
      <w:tr w:rsidR="00995A67" w:rsidTr="009800C3">
        <w:tc>
          <w:tcPr>
            <w:tcW w:w="4860" w:type="dxa"/>
          </w:tcPr>
          <w:p w:rsidR="00995A67" w:rsidRDefault="00995A67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0"/>
              </w:rPr>
              <w:object w:dxaOrig="2960" w:dyaOrig="360">
                <v:shape id="_x0000_i1027" type="#_x0000_t75" style="width:147.35pt;height:18pt" o:ole="">
                  <v:imagedata r:id="rId9" o:title=""/>
                </v:shape>
                <o:OLEObject Type="Embed" ProgID="Equation.DSMT4" ShapeID="_x0000_i1027" DrawAspect="Content" ObjectID="_1533993917" r:id="rId10"/>
              </w:object>
            </w:r>
          </w:p>
        </w:tc>
        <w:tc>
          <w:tcPr>
            <w:tcW w:w="5220" w:type="dxa"/>
          </w:tcPr>
          <w:p w:rsidR="00995A67" w:rsidRDefault="00995A67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object w:dxaOrig="3780" w:dyaOrig="360">
                <v:shape id="_x0000_i1028" type="#_x0000_t75" style="width:189.35pt;height:18pt" o:ole="">
                  <v:imagedata r:id="rId11" o:title=""/>
                </v:shape>
                <o:OLEObject Type="Embed" ProgID="Equation.DSMT4" ShapeID="_x0000_i1028" DrawAspect="Content" ObjectID="_1533993918" r:id="rId12"/>
              </w:object>
            </w:r>
          </w:p>
          <w:p w:rsidR="00995A67" w:rsidRDefault="00995A67" w:rsidP="00995A67">
            <w:pPr>
              <w:pStyle w:val="NoSpacing"/>
            </w:pPr>
          </w:p>
          <w:p w:rsidR="00995A67" w:rsidRDefault="00995A67" w:rsidP="00995A67">
            <w:pPr>
              <w:pStyle w:val="NoSpacing"/>
            </w:pPr>
            <w:bookmarkStart w:id="0" w:name="_GoBack"/>
            <w:bookmarkEnd w:id="0"/>
          </w:p>
          <w:p w:rsidR="009800C3" w:rsidRDefault="009800C3" w:rsidP="00995A67">
            <w:pPr>
              <w:pStyle w:val="NoSpacing"/>
            </w:pPr>
          </w:p>
          <w:p w:rsidR="00995A67" w:rsidRDefault="00995A67" w:rsidP="00995A67">
            <w:pPr>
              <w:pStyle w:val="NoSpacing"/>
            </w:pPr>
          </w:p>
          <w:p w:rsidR="00995A67" w:rsidRDefault="00995A67" w:rsidP="00995A67">
            <w:pPr>
              <w:pStyle w:val="NoSpacing"/>
            </w:pPr>
          </w:p>
        </w:tc>
      </w:tr>
      <w:tr w:rsidR="00995A67" w:rsidTr="009800C3">
        <w:tc>
          <w:tcPr>
            <w:tcW w:w="4860" w:type="dxa"/>
          </w:tcPr>
          <w:p w:rsidR="00995A67" w:rsidRDefault="00995A67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4"/>
              </w:rPr>
              <w:object w:dxaOrig="1500" w:dyaOrig="400">
                <v:shape id="_x0000_i1029" type="#_x0000_t75" style="width:75.35pt;height:20.65pt" o:ole="">
                  <v:imagedata r:id="rId13" o:title=""/>
                </v:shape>
                <o:OLEObject Type="Embed" ProgID="Equation.DSMT4" ShapeID="_x0000_i1029" DrawAspect="Content" ObjectID="_1533993919" r:id="rId14"/>
              </w:object>
            </w:r>
          </w:p>
        </w:tc>
        <w:tc>
          <w:tcPr>
            <w:tcW w:w="5220" w:type="dxa"/>
          </w:tcPr>
          <w:p w:rsidR="00995A67" w:rsidRDefault="00995A67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6"/>
              </w:rPr>
              <w:object w:dxaOrig="2000" w:dyaOrig="440">
                <v:shape id="_x0000_i1030" type="#_x0000_t75" style="width:99.35pt;height:21.35pt" o:ole="">
                  <v:imagedata r:id="rId15" o:title=""/>
                </v:shape>
                <o:OLEObject Type="Embed" ProgID="Equation.DSMT4" ShapeID="_x0000_i1030" DrawAspect="Content" ObjectID="_1533993920" r:id="rId16"/>
              </w:object>
            </w:r>
          </w:p>
          <w:p w:rsidR="00995A67" w:rsidRDefault="00995A67" w:rsidP="00995A67">
            <w:pPr>
              <w:pStyle w:val="NoSpacing"/>
            </w:pPr>
          </w:p>
          <w:p w:rsidR="00995A67" w:rsidRDefault="00995A67" w:rsidP="00995A67">
            <w:pPr>
              <w:pStyle w:val="NoSpacing"/>
            </w:pPr>
          </w:p>
          <w:p w:rsidR="00995A67" w:rsidRDefault="00995A67" w:rsidP="00995A67">
            <w:pPr>
              <w:pStyle w:val="NoSpacing"/>
            </w:pPr>
          </w:p>
          <w:p w:rsidR="009800C3" w:rsidRDefault="009800C3" w:rsidP="00995A67">
            <w:pPr>
              <w:pStyle w:val="NoSpacing"/>
            </w:pPr>
          </w:p>
          <w:p w:rsidR="00995A67" w:rsidRDefault="00995A67" w:rsidP="00995A67">
            <w:pPr>
              <w:pStyle w:val="NoSpacing"/>
            </w:pPr>
          </w:p>
        </w:tc>
      </w:tr>
      <w:tr w:rsidR="00995A67" w:rsidTr="009800C3">
        <w:tc>
          <w:tcPr>
            <w:tcW w:w="4860" w:type="dxa"/>
          </w:tcPr>
          <w:p w:rsidR="00995A67" w:rsidRDefault="00995A67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6"/>
              </w:rPr>
              <w:object w:dxaOrig="2160" w:dyaOrig="440">
                <v:shape id="_x0000_i1031" type="#_x0000_t75" style="width:108.65pt;height:21.35pt" o:ole="">
                  <v:imagedata r:id="rId17" o:title=""/>
                </v:shape>
                <o:OLEObject Type="Embed" ProgID="Equation.DSMT4" ShapeID="_x0000_i1031" DrawAspect="Content" ObjectID="_1533993921" r:id="rId18"/>
              </w:object>
            </w:r>
          </w:p>
          <w:p w:rsidR="00995A67" w:rsidRDefault="00995A67" w:rsidP="00995A67">
            <w:pPr>
              <w:pStyle w:val="NoSpacing"/>
            </w:pPr>
          </w:p>
          <w:p w:rsidR="00995A67" w:rsidRDefault="00995A67" w:rsidP="00995A67">
            <w:pPr>
              <w:pStyle w:val="NoSpacing"/>
            </w:pPr>
          </w:p>
          <w:p w:rsidR="009800C3" w:rsidRDefault="009800C3" w:rsidP="00995A67">
            <w:pPr>
              <w:pStyle w:val="NoSpacing"/>
            </w:pPr>
          </w:p>
          <w:p w:rsidR="00995A67" w:rsidRDefault="00995A67" w:rsidP="00995A67">
            <w:pPr>
              <w:pStyle w:val="NoSpacing"/>
            </w:pPr>
          </w:p>
          <w:p w:rsidR="00995A67" w:rsidRDefault="00995A67" w:rsidP="00995A67">
            <w:pPr>
              <w:pStyle w:val="NoSpacing"/>
            </w:pPr>
          </w:p>
        </w:tc>
        <w:tc>
          <w:tcPr>
            <w:tcW w:w="5220" w:type="dxa"/>
          </w:tcPr>
          <w:p w:rsidR="00995A67" w:rsidRDefault="00995A67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6"/>
              </w:rPr>
              <w:object w:dxaOrig="1719" w:dyaOrig="440">
                <v:shape id="_x0000_i1032" type="#_x0000_t75" style="width:86.65pt;height:21.35pt" o:ole="">
                  <v:imagedata r:id="rId19" o:title=""/>
                </v:shape>
                <o:OLEObject Type="Embed" ProgID="Equation.DSMT4" ShapeID="_x0000_i1032" DrawAspect="Content" ObjectID="_1533993922" r:id="rId20"/>
              </w:object>
            </w:r>
          </w:p>
        </w:tc>
      </w:tr>
      <w:tr w:rsidR="00995A67" w:rsidTr="009800C3">
        <w:tc>
          <w:tcPr>
            <w:tcW w:w="4860" w:type="dxa"/>
          </w:tcPr>
          <w:p w:rsidR="00995A67" w:rsidRDefault="00995A67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0"/>
              </w:rPr>
              <w:object w:dxaOrig="780" w:dyaOrig="360">
                <v:shape id="_x0000_i1033" type="#_x0000_t75" style="width:39.35pt;height:18pt" o:ole="">
                  <v:imagedata r:id="rId21" o:title=""/>
                </v:shape>
                <o:OLEObject Type="Embed" ProgID="Equation.DSMT4" ShapeID="_x0000_i1033" DrawAspect="Content" ObjectID="_1533993923" r:id="rId22"/>
              </w:object>
            </w:r>
          </w:p>
        </w:tc>
        <w:tc>
          <w:tcPr>
            <w:tcW w:w="5220" w:type="dxa"/>
          </w:tcPr>
          <w:p w:rsidR="00995A67" w:rsidRDefault="00995A67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4"/>
              </w:rPr>
              <w:object w:dxaOrig="900" w:dyaOrig="440">
                <v:shape id="_x0000_i1034" type="#_x0000_t75" style="width:45.35pt;height:21.35pt" o:ole="">
                  <v:imagedata r:id="rId23" o:title=""/>
                </v:shape>
                <o:OLEObject Type="Embed" ProgID="Equation.DSMT4" ShapeID="_x0000_i1034" DrawAspect="Content" ObjectID="_1533993924" r:id="rId24"/>
              </w:object>
            </w:r>
          </w:p>
          <w:p w:rsidR="00995A67" w:rsidRDefault="00995A67" w:rsidP="00995A67">
            <w:pPr>
              <w:pStyle w:val="NoSpacing"/>
            </w:pPr>
          </w:p>
          <w:p w:rsidR="00995A67" w:rsidRDefault="00995A67" w:rsidP="00995A67">
            <w:pPr>
              <w:pStyle w:val="NoSpacing"/>
            </w:pPr>
          </w:p>
          <w:p w:rsidR="009800C3" w:rsidRDefault="009800C3" w:rsidP="00995A67">
            <w:pPr>
              <w:pStyle w:val="NoSpacing"/>
            </w:pPr>
          </w:p>
          <w:p w:rsidR="009800C3" w:rsidRDefault="009800C3" w:rsidP="00995A67">
            <w:pPr>
              <w:pStyle w:val="NoSpacing"/>
            </w:pPr>
          </w:p>
          <w:p w:rsidR="009800C3" w:rsidRDefault="009800C3" w:rsidP="00995A67">
            <w:pPr>
              <w:pStyle w:val="NoSpacing"/>
            </w:pPr>
          </w:p>
          <w:p w:rsidR="00995A67" w:rsidRDefault="00995A67" w:rsidP="00995A67">
            <w:pPr>
              <w:pStyle w:val="NoSpacing"/>
            </w:pPr>
          </w:p>
          <w:p w:rsidR="00995A67" w:rsidRDefault="00995A67" w:rsidP="00995A67">
            <w:pPr>
              <w:pStyle w:val="NoSpacing"/>
            </w:pPr>
          </w:p>
        </w:tc>
      </w:tr>
      <w:tr w:rsidR="00C75C52" w:rsidTr="009800C3">
        <w:tc>
          <w:tcPr>
            <w:tcW w:w="4860" w:type="dxa"/>
          </w:tcPr>
          <w:p w:rsidR="00C75C52" w:rsidRDefault="00C75C52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0"/>
              </w:rPr>
              <w:object w:dxaOrig="760" w:dyaOrig="360">
                <v:shape id="_x0000_i1035" type="#_x0000_t75" style="width:38pt;height:18pt" o:ole="">
                  <v:imagedata r:id="rId25" o:title=""/>
                </v:shape>
                <o:OLEObject Type="Embed" ProgID="Equation.DSMT4" ShapeID="_x0000_i1035" DrawAspect="Content" ObjectID="_1533993925" r:id="rId26"/>
              </w:object>
            </w:r>
          </w:p>
          <w:p w:rsidR="00C75C52" w:rsidRDefault="00C75C52" w:rsidP="00C75C52">
            <w:pPr>
              <w:pStyle w:val="NoSpacing"/>
            </w:pPr>
          </w:p>
          <w:p w:rsidR="00C75C52" w:rsidRDefault="00C75C52" w:rsidP="00C75C52">
            <w:pPr>
              <w:pStyle w:val="NoSpacing"/>
            </w:pPr>
          </w:p>
          <w:p w:rsidR="00C75C52" w:rsidRDefault="00C75C52" w:rsidP="00C75C52">
            <w:pPr>
              <w:pStyle w:val="NoSpacing"/>
            </w:pPr>
          </w:p>
          <w:p w:rsidR="009800C3" w:rsidRDefault="009800C3" w:rsidP="00C75C52">
            <w:pPr>
              <w:pStyle w:val="NoSpacing"/>
            </w:pPr>
          </w:p>
          <w:p w:rsidR="00C75C52" w:rsidRDefault="00C75C52" w:rsidP="00C75C52">
            <w:pPr>
              <w:pStyle w:val="NoSpacing"/>
            </w:pPr>
          </w:p>
          <w:p w:rsidR="009800C3" w:rsidRDefault="009800C3" w:rsidP="00C75C52">
            <w:pPr>
              <w:pStyle w:val="NoSpacing"/>
            </w:pPr>
          </w:p>
          <w:p w:rsidR="009800C3" w:rsidRDefault="009800C3" w:rsidP="00C75C52">
            <w:pPr>
              <w:pStyle w:val="NoSpacing"/>
            </w:pPr>
          </w:p>
          <w:p w:rsidR="00C75C52" w:rsidRPr="00995A67" w:rsidRDefault="00C75C52" w:rsidP="00C75C52">
            <w:pPr>
              <w:pStyle w:val="NoSpacing"/>
            </w:pPr>
          </w:p>
        </w:tc>
        <w:tc>
          <w:tcPr>
            <w:tcW w:w="5220" w:type="dxa"/>
          </w:tcPr>
          <w:p w:rsidR="00C75C52" w:rsidRPr="00995A67" w:rsidRDefault="00C75C52" w:rsidP="00995A67">
            <w:pPr>
              <w:pStyle w:val="NoSpacing"/>
              <w:numPr>
                <w:ilvl w:val="0"/>
                <w:numId w:val="1"/>
              </w:numPr>
            </w:pPr>
            <w:r w:rsidRPr="00995A67">
              <w:rPr>
                <w:position w:val="-10"/>
              </w:rPr>
              <w:object w:dxaOrig="820" w:dyaOrig="360">
                <v:shape id="_x0000_i1036" type="#_x0000_t75" style="width:41.35pt;height:18pt" o:ole="">
                  <v:imagedata r:id="rId27" o:title=""/>
                </v:shape>
                <o:OLEObject Type="Embed" ProgID="Equation.DSMT4" ShapeID="_x0000_i1036" DrawAspect="Content" ObjectID="_1533993926" r:id="rId28"/>
              </w:object>
            </w:r>
          </w:p>
        </w:tc>
      </w:tr>
    </w:tbl>
    <w:p w:rsidR="00995A67" w:rsidRDefault="00995A67" w:rsidP="00593625">
      <w:pPr>
        <w:pStyle w:val="NoSpacing"/>
      </w:pPr>
      <w:r>
        <w:lastRenderedPageBreak/>
        <w:t>Combine Functions</w:t>
      </w:r>
      <w:r>
        <w:tab/>
      </w:r>
      <w:r w:rsidR="009800C3" w:rsidRPr="00995A67">
        <w:rPr>
          <w:position w:val="-10"/>
        </w:rPr>
        <w:object w:dxaOrig="1780" w:dyaOrig="360">
          <v:shape id="_x0000_i1037" type="#_x0000_t75" style="width:102pt;height:20.65pt" o:ole="">
            <v:imagedata r:id="rId29" o:title=""/>
          </v:shape>
          <o:OLEObject Type="Embed" ProgID="Equation.DSMT4" ShapeID="_x0000_i1037" DrawAspect="Content" ObjectID="_1533993927" r:id="rId30"/>
        </w:object>
      </w:r>
      <w:r w:rsidR="00135E51">
        <w:tab/>
      </w:r>
      <w:r w:rsidR="00135E51">
        <w:tab/>
      </w:r>
      <w:r w:rsidR="009800C3" w:rsidRPr="00135E51">
        <w:rPr>
          <w:position w:val="-10"/>
        </w:rPr>
        <w:object w:dxaOrig="1300" w:dyaOrig="320">
          <v:shape id="_x0000_i1038" type="#_x0000_t75" style="width:83.35pt;height:20pt" o:ole="">
            <v:imagedata r:id="rId31" o:title=""/>
          </v:shape>
          <o:OLEObject Type="Embed" ProgID="Equation.DSMT4" ShapeID="_x0000_i1038" DrawAspect="Content" ObjectID="_1533993928" r:id="rId32"/>
        </w:object>
      </w:r>
      <w:r w:rsidR="00135E51">
        <w:tab/>
      </w:r>
      <w:r w:rsidR="009800C3" w:rsidRPr="00135E51">
        <w:rPr>
          <w:position w:val="-10"/>
        </w:rPr>
        <w:object w:dxaOrig="1800" w:dyaOrig="360">
          <v:shape id="_x0000_i1039" type="#_x0000_t75" style="width:108.65pt;height:22pt" o:ole="">
            <v:imagedata r:id="rId33" o:title=""/>
          </v:shape>
          <o:OLEObject Type="Embed" ProgID="Equation.DSMT4" ShapeID="_x0000_i1039" DrawAspect="Content" ObjectID="_1533993929" r:id="rId34"/>
        </w:objec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860"/>
        <w:gridCol w:w="4500"/>
      </w:tblGrid>
      <w:tr w:rsidR="00135E51" w:rsidTr="009800C3">
        <w:tc>
          <w:tcPr>
            <w:tcW w:w="4860" w:type="dxa"/>
          </w:tcPr>
          <w:p w:rsidR="00135E51" w:rsidRDefault="00135E51" w:rsidP="00135E51">
            <w:pPr>
              <w:pStyle w:val="NoSpacing"/>
              <w:numPr>
                <w:ilvl w:val="0"/>
                <w:numId w:val="1"/>
              </w:numPr>
            </w:pPr>
            <w:r>
              <w:t>g(x) – h(x)</w:t>
            </w:r>
          </w:p>
        </w:tc>
        <w:tc>
          <w:tcPr>
            <w:tcW w:w="4500" w:type="dxa"/>
          </w:tcPr>
          <w:p w:rsidR="00135E51" w:rsidRDefault="00135E51" w:rsidP="00135E51">
            <w:pPr>
              <w:pStyle w:val="NoSpacing"/>
              <w:numPr>
                <w:ilvl w:val="0"/>
                <w:numId w:val="1"/>
              </w:numPr>
            </w:pPr>
            <w:r>
              <w:t>3f(x) + 2g(x)</w:t>
            </w:r>
          </w:p>
          <w:p w:rsidR="00135E51" w:rsidRDefault="00135E51" w:rsidP="00135E51">
            <w:pPr>
              <w:pStyle w:val="NoSpacing"/>
            </w:pPr>
          </w:p>
          <w:p w:rsidR="00135E51" w:rsidRDefault="00135E51" w:rsidP="00135E51">
            <w:pPr>
              <w:pStyle w:val="NoSpacing"/>
            </w:pPr>
          </w:p>
          <w:p w:rsidR="00135E51" w:rsidRDefault="00135E51" w:rsidP="00135E51">
            <w:pPr>
              <w:pStyle w:val="NoSpacing"/>
            </w:pPr>
          </w:p>
          <w:p w:rsidR="00135E51" w:rsidRDefault="00135E51" w:rsidP="00135E51">
            <w:pPr>
              <w:pStyle w:val="NoSpacing"/>
            </w:pPr>
          </w:p>
          <w:p w:rsidR="00135E51" w:rsidRDefault="00135E51" w:rsidP="00135E51">
            <w:pPr>
              <w:pStyle w:val="NoSpacing"/>
            </w:pPr>
          </w:p>
        </w:tc>
      </w:tr>
      <w:tr w:rsidR="00135E51" w:rsidTr="009800C3">
        <w:tc>
          <w:tcPr>
            <w:tcW w:w="4860" w:type="dxa"/>
          </w:tcPr>
          <w:p w:rsidR="00135E51" w:rsidRDefault="00135E51" w:rsidP="00135E51">
            <w:pPr>
              <w:pStyle w:val="NoSpacing"/>
              <w:numPr>
                <w:ilvl w:val="0"/>
                <w:numId w:val="1"/>
              </w:numPr>
            </w:pPr>
            <w:r>
              <w:t xml:space="preserve">g(x) </w:t>
            </w:r>
            <w:r w:rsidRPr="00135E51">
              <w:rPr>
                <w:position w:val="-4"/>
              </w:rPr>
              <w:object w:dxaOrig="180" w:dyaOrig="200">
                <v:shape id="_x0000_i1040" type="#_x0000_t75" style="width:9.35pt;height:9.35pt" o:ole="">
                  <v:imagedata r:id="rId35" o:title=""/>
                </v:shape>
                <o:OLEObject Type="Embed" ProgID="Equation.DSMT4" ShapeID="_x0000_i1040" DrawAspect="Content" ObjectID="_1533993930" r:id="rId36"/>
              </w:object>
            </w:r>
            <w:r>
              <w:t xml:space="preserve"> f(x)</w:t>
            </w:r>
          </w:p>
        </w:tc>
        <w:tc>
          <w:tcPr>
            <w:tcW w:w="4500" w:type="dxa"/>
          </w:tcPr>
          <w:p w:rsidR="00135E51" w:rsidRDefault="00192724" w:rsidP="00135E51">
            <w:pPr>
              <w:pStyle w:val="NoSpacing"/>
              <w:numPr>
                <w:ilvl w:val="0"/>
                <w:numId w:val="1"/>
              </w:numPr>
            </w:pPr>
            <w:r>
              <w:t>4</w:t>
            </w:r>
            <w:r w:rsidR="00135E51">
              <w:t xml:space="preserve">g(3) + h(-2) </w:t>
            </w:r>
          </w:p>
          <w:p w:rsidR="00135E51" w:rsidRDefault="00135E51" w:rsidP="00135E51">
            <w:pPr>
              <w:pStyle w:val="NoSpacing"/>
            </w:pPr>
          </w:p>
          <w:p w:rsidR="00135E51" w:rsidRDefault="00135E51" w:rsidP="00135E51">
            <w:pPr>
              <w:pStyle w:val="NoSpacing"/>
            </w:pPr>
          </w:p>
          <w:p w:rsidR="00135E51" w:rsidRDefault="00135E51" w:rsidP="00135E51">
            <w:pPr>
              <w:pStyle w:val="NoSpacing"/>
            </w:pPr>
          </w:p>
          <w:p w:rsidR="009800C3" w:rsidRDefault="009800C3" w:rsidP="00135E51">
            <w:pPr>
              <w:pStyle w:val="NoSpacing"/>
            </w:pPr>
          </w:p>
          <w:p w:rsidR="009800C3" w:rsidRDefault="009800C3" w:rsidP="00135E51">
            <w:pPr>
              <w:pStyle w:val="NoSpacing"/>
            </w:pPr>
          </w:p>
          <w:p w:rsidR="00135E51" w:rsidRDefault="00135E51" w:rsidP="00135E51">
            <w:pPr>
              <w:pStyle w:val="NoSpacing"/>
            </w:pPr>
          </w:p>
        </w:tc>
      </w:tr>
    </w:tbl>
    <w:p w:rsidR="00C75C52" w:rsidRDefault="00C75C52" w:rsidP="00593625">
      <w:pPr>
        <w:pStyle w:val="NoSpacing"/>
      </w:pPr>
    </w:p>
    <w:p w:rsidR="00135E51" w:rsidRDefault="00135E51" w:rsidP="00593625">
      <w:pPr>
        <w:pStyle w:val="NoSpacing"/>
      </w:pPr>
      <w:r>
        <w:t>Divide Polynomials</w:t>
      </w:r>
      <w:r w:rsidR="00C75C52">
        <w:t xml:space="preserve"> </w:t>
      </w: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860"/>
        <w:gridCol w:w="4500"/>
        <w:gridCol w:w="216"/>
      </w:tblGrid>
      <w:tr w:rsidR="00135E51" w:rsidTr="009800C3">
        <w:tc>
          <w:tcPr>
            <w:tcW w:w="4860" w:type="dxa"/>
          </w:tcPr>
          <w:p w:rsidR="00135E51" w:rsidRDefault="00EA36E4" w:rsidP="00135E51">
            <w:pPr>
              <w:pStyle w:val="NoSpacing"/>
              <w:numPr>
                <w:ilvl w:val="0"/>
                <w:numId w:val="1"/>
              </w:numPr>
            </w:pPr>
            <w:r w:rsidRPr="00EA36E4">
              <w:rPr>
                <w:position w:val="-14"/>
              </w:rPr>
              <w:object w:dxaOrig="2720" w:dyaOrig="400">
                <v:shape id="_x0000_i1041" type="#_x0000_t75" style="width:136pt;height:20pt" o:ole="">
                  <v:imagedata r:id="rId37" o:title=""/>
                </v:shape>
                <o:OLEObject Type="Embed" ProgID="Equation.DSMT4" ShapeID="_x0000_i1041" DrawAspect="Content" ObjectID="_1533993931" r:id="rId38"/>
              </w:object>
            </w:r>
          </w:p>
          <w:p w:rsidR="00135E51" w:rsidRDefault="00135E51" w:rsidP="00135E51">
            <w:pPr>
              <w:pStyle w:val="NoSpacing"/>
              <w:ind w:left="720"/>
            </w:pPr>
          </w:p>
        </w:tc>
        <w:tc>
          <w:tcPr>
            <w:tcW w:w="4716" w:type="dxa"/>
            <w:gridSpan w:val="2"/>
          </w:tcPr>
          <w:p w:rsidR="00135E51" w:rsidRDefault="00135E51" w:rsidP="00135E51">
            <w:pPr>
              <w:pStyle w:val="NoSpacing"/>
              <w:numPr>
                <w:ilvl w:val="0"/>
                <w:numId w:val="1"/>
              </w:numPr>
            </w:pPr>
            <w:r w:rsidRPr="00135E51">
              <w:rPr>
                <w:position w:val="-16"/>
              </w:rPr>
              <w:object w:dxaOrig="3080" w:dyaOrig="440">
                <v:shape id="_x0000_i1042" type="#_x0000_t75" style="width:153.35pt;height:21.35pt" o:ole="">
                  <v:imagedata r:id="rId39" o:title=""/>
                </v:shape>
                <o:OLEObject Type="Embed" ProgID="Equation.DSMT4" ShapeID="_x0000_i1042" DrawAspect="Content" ObjectID="_1533993932" r:id="rId40"/>
              </w:object>
            </w:r>
          </w:p>
          <w:p w:rsidR="00135E51" w:rsidRDefault="00135E51" w:rsidP="00135E51">
            <w:pPr>
              <w:pStyle w:val="NoSpacing"/>
              <w:ind w:left="720"/>
            </w:pPr>
          </w:p>
          <w:p w:rsidR="00135E51" w:rsidRDefault="00135E51" w:rsidP="00135E51">
            <w:pPr>
              <w:pStyle w:val="NoSpacing"/>
            </w:pPr>
          </w:p>
          <w:p w:rsidR="00135E51" w:rsidRDefault="00135E51" w:rsidP="00135E51">
            <w:pPr>
              <w:pStyle w:val="NoSpacing"/>
            </w:pPr>
          </w:p>
          <w:p w:rsidR="00135E51" w:rsidRDefault="00135E51" w:rsidP="00135E51">
            <w:pPr>
              <w:pStyle w:val="NoSpacing"/>
            </w:pPr>
          </w:p>
          <w:p w:rsidR="00135E51" w:rsidRDefault="00135E51" w:rsidP="00135E51">
            <w:pPr>
              <w:pStyle w:val="NoSpacing"/>
            </w:pPr>
          </w:p>
          <w:p w:rsidR="00135E51" w:rsidRDefault="00135E51" w:rsidP="00135E51">
            <w:pPr>
              <w:pStyle w:val="NoSpacing"/>
            </w:pPr>
          </w:p>
          <w:p w:rsidR="00135E51" w:rsidRDefault="00135E51" w:rsidP="00135E51">
            <w:pPr>
              <w:pStyle w:val="NoSpacing"/>
            </w:pPr>
          </w:p>
        </w:tc>
      </w:tr>
      <w:tr w:rsidR="00135E51" w:rsidTr="009800C3">
        <w:tc>
          <w:tcPr>
            <w:tcW w:w="4860" w:type="dxa"/>
          </w:tcPr>
          <w:p w:rsidR="00135E51" w:rsidRDefault="00EA36E4" w:rsidP="00135E51">
            <w:pPr>
              <w:pStyle w:val="NoSpacing"/>
              <w:numPr>
                <w:ilvl w:val="0"/>
                <w:numId w:val="1"/>
              </w:numPr>
            </w:pPr>
            <w:r w:rsidRPr="00135E51">
              <w:rPr>
                <w:position w:val="-16"/>
              </w:rPr>
              <w:object w:dxaOrig="3100" w:dyaOrig="440">
                <v:shape id="_x0000_i1043" type="#_x0000_t75" style="width:155.35pt;height:21.35pt" o:ole="">
                  <v:imagedata r:id="rId41" o:title=""/>
                </v:shape>
                <o:OLEObject Type="Embed" ProgID="Equation.DSMT4" ShapeID="_x0000_i1043" DrawAspect="Content" ObjectID="_1533993933" r:id="rId42"/>
              </w:object>
            </w:r>
          </w:p>
          <w:p w:rsidR="00135E51" w:rsidRDefault="00135E51" w:rsidP="00135E51">
            <w:pPr>
              <w:pStyle w:val="NoSpacing"/>
              <w:ind w:left="720"/>
            </w:pPr>
          </w:p>
          <w:p w:rsidR="00135E51" w:rsidRDefault="00135E51" w:rsidP="00135E51">
            <w:pPr>
              <w:pStyle w:val="NoSpacing"/>
              <w:ind w:left="720"/>
            </w:pPr>
          </w:p>
          <w:p w:rsidR="00135E51" w:rsidRDefault="00135E51" w:rsidP="00135E51">
            <w:pPr>
              <w:pStyle w:val="NoSpacing"/>
              <w:ind w:left="720"/>
            </w:pPr>
          </w:p>
          <w:p w:rsidR="00135E51" w:rsidRDefault="00135E51" w:rsidP="00135E51">
            <w:pPr>
              <w:pStyle w:val="NoSpacing"/>
              <w:ind w:left="720"/>
            </w:pPr>
          </w:p>
          <w:p w:rsidR="00135E51" w:rsidRDefault="00135E51" w:rsidP="00135E51">
            <w:pPr>
              <w:pStyle w:val="NoSpacing"/>
              <w:ind w:left="720"/>
            </w:pPr>
          </w:p>
          <w:p w:rsidR="00135E51" w:rsidRDefault="00135E51" w:rsidP="00135E51">
            <w:pPr>
              <w:pStyle w:val="NoSpacing"/>
              <w:ind w:left="720"/>
            </w:pPr>
          </w:p>
          <w:p w:rsidR="00135E51" w:rsidRDefault="00135E51" w:rsidP="00135E51">
            <w:pPr>
              <w:pStyle w:val="NoSpacing"/>
              <w:ind w:left="720"/>
            </w:pPr>
          </w:p>
        </w:tc>
        <w:tc>
          <w:tcPr>
            <w:tcW w:w="4716" w:type="dxa"/>
            <w:gridSpan w:val="2"/>
          </w:tcPr>
          <w:p w:rsidR="00135E51" w:rsidRDefault="00C75C52" w:rsidP="00C75C52">
            <w:pPr>
              <w:pStyle w:val="NoSpacing"/>
              <w:numPr>
                <w:ilvl w:val="0"/>
                <w:numId w:val="1"/>
              </w:numPr>
            </w:pPr>
            <w:r w:rsidRPr="00135E51">
              <w:rPr>
                <w:position w:val="-16"/>
              </w:rPr>
              <w:object w:dxaOrig="2220" w:dyaOrig="440">
                <v:shape id="_x0000_i1044" type="#_x0000_t75" style="width:111.35pt;height:21.35pt" o:ole="">
                  <v:imagedata r:id="rId43" o:title=""/>
                </v:shape>
                <o:OLEObject Type="Embed" ProgID="Equation.DSMT4" ShapeID="_x0000_i1044" DrawAspect="Content" ObjectID="_1533993934" r:id="rId44"/>
              </w:object>
            </w:r>
          </w:p>
        </w:tc>
      </w:tr>
      <w:tr w:rsidR="00135E51" w:rsidTr="009800C3">
        <w:trPr>
          <w:gridAfter w:val="1"/>
          <w:wAfter w:w="216" w:type="dxa"/>
        </w:trPr>
        <w:tc>
          <w:tcPr>
            <w:tcW w:w="4860" w:type="dxa"/>
          </w:tcPr>
          <w:p w:rsidR="00135E51" w:rsidRDefault="00C75C52" w:rsidP="0039373B">
            <w:pPr>
              <w:pStyle w:val="NoSpacing"/>
              <w:numPr>
                <w:ilvl w:val="0"/>
                <w:numId w:val="1"/>
              </w:numPr>
            </w:pPr>
            <w:r w:rsidRPr="00C75C52">
              <w:rPr>
                <w:position w:val="-14"/>
              </w:rPr>
              <w:object w:dxaOrig="2720" w:dyaOrig="400">
                <v:shape id="_x0000_i1045" type="#_x0000_t75" style="width:135.35pt;height:20pt" o:ole="">
                  <v:imagedata r:id="rId45" o:title=""/>
                </v:shape>
                <o:OLEObject Type="Embed" ProgID="Equation.DSMT4" ShapeID="_x0000_i1045" DrawAspect="Content" ObjectID="_1533993935" r:id="rId46"/>
              </w:object>
            </w:r>
          </w:p>
          <w:p w:rsidR="00C75C52" w:rsidRDefault="00C75C52" w:rsidP="00C75C52">
            <w:pPr>
              <w:pStyle w:val="NoSpacing"/>
            </w:pPr>
          </w:p>
          <w:p w:rsidR="00C75C52" w:rsidRDefault="00C75C52" w:rsidP="00C75C52">
            <w:pPr>
              <w:pStyle w:val="NoSpacing"/>
            </w:pPr>
          </w:p>
          <w:p w:rsidR="009800C3" w:rsidRDefault="009800C3" w:rsidP="00C75C52">
            <w:pPr>
              <w:pStyle w:val="NoSpacing"/>
            </w:pPr>
          </w:p>
          <w:p w:rsidR="009800C3" w:rsidRDefault="009800C3" w:rsidP="00C75C52">
            <w:pPr>
              <w:pStyle w:val="NoSpacing"/>
            </w:pPr>
          </w:p>
          <w:p w:rsidR="009800C3" w:rsidRDefault="009800C3" w:rsidP="00C75C52">
            <w:pPr>
              <w:pStyle w:val="NoSpacing"/>
            </w:pPr>
          </w:p>
          <w:p w:rsidR="00C75C52" w:rsidRDefault="00C75C52" w:rsidP="00C75C52">
            <w:pPr>
              <w:pStyle w:val="NoSpacing"/>
            </w:pPr>
          </w:p>
          <w:p w:rsidR="00C75C52" w:rsidRDefault="00C75C52" w:rsidP="00C75C52">
            <w:pPr>
              <w:pStyle w:val="NoSpacing"/>
            </w:pPr>
          </w:p>
        </w:tc>
        <w:tc>
          <w:tcPr>
            <w:tcW w:w="4500" w:type="dxa"/>
          </w:tcPr>
          <w:p w:rsidR="0039373B" w:rsidRDefault="00C75C52" w:rsidP="00C75C52">
            <w:pPr>
              <w:pStyle w:val="NoSpacing"/>
              <w:numPr>
                <w:ilvl w:val="0"/>
                <w:numId w:val="1"/>
              </w:numPr>
            </w:pPr>
            <w:r w:rsidRPr="00C75C52">
              <w:rPr>
                <w:position w:val="-14"/>
              </w:rPr>
              <w:object w:dxaOrig="3019" w:dyaOrig="400">
                <v:shape id="_x0000_i1046" type="#_x0000_t75" style="width:152pt;height:20pt" o:ole="">
                  <v:imagedata r:id="rId47" o:title=""/>
                </v:shape>
                <o:OLEObject Type="Embed" ProgID="Equation.DSMT4" ShapeID="_x0000_i1046" DrawAspect="Content" ObjectID="_1533993936" r:id="rId48"/>
              </w:object>
            </w:r>
          </w:p>
        </w:tc>
      </w:tr>
      <w:tr w:rsidR="00135E51" w:rsidTr="009800C3">
        <w:trPr>
          <w:gridAfter w:val="1"/>
          <w:wAfter w:w="216" w:type="dxa"/>
        </w:trPr>
        <w:tc>
          <w:tcPr>
            <w:tcW w:w="4860" w:type="dxa"/>
          </w:tcPr>
          <w:p w:rsidR="00135E51" w:rsidRDefault="00C75C52" w:rsidP="0039373B">
            <w:pPr>
              <w:pStyle w:val="NoSpacing"/>
              <w:numPr>
                <w:ilvl w:val="0"/>
                <w:numId w:val="1"/>
              </w:numPr>
            </w:pPr>
            <w:r w:rsidRPr="00C75C52">
              <w:rPr>
                <w:position w:val="-14"/>
              </w:rPr>
              <w:object w:dxaOrig="2860" w:dyaOrig="400">
                <v:shape id="_x0000_i1047" type="#_x0000_t75" style="width:143.35pt;height:20pt" o:ole="">
                  <v:imagedata r:id="rId49" o:title=""/>
                </v:shape>
                <o:OLEObject Type="Embed" ProgID="Equation.DSMT4" ShapeID="_x0000_i1047" DrawAspect="Content" ObjectID="_1533993937" r:id="rId50"/>
              </w:object>
            </w:r>
          </w:p>
          <w:p w:rsidR="00C75C52" w:rsidRDefault="00C75C52" w:rsidP="00C75C52">
            <w:pPr>
              <w:pStyle w:val="NoSpacing"/>
            </w:pPr>
          </w:p>
          <w:p w:rsidR="00C75C52" w:rsidRDefault="00C75C52" w:rsidP="00C75C52">
            <w:pPr>
              <w:pStyle w:val="NoSpacing"/>
            </w:pPr>
          </w:p>
          <w:p w:rsidR="00C75C52" w:rsidRDefault="00C75C52" w:rsidP="00C75C52">
            <w:pPr>
              <w:pStyle w:val="NoSpacing"/>
            </w:pPr>
          </w:p>
          <w:p w:rsidR="009800C3" w:rsidRDefault="009800C3" w:rsidP="00C75C52">
            <w:pPr>
              <w:pStyle w:val="NoSpacing"/>
            </w:pPr>
          </w:p>
          <w:p w:rsidR="009800C3" w:rsidRDefault="009800C3" w:rsidP="00C75C52">
            <w:pPr>
              <w:pStyle w:val="NoSpacing"/>
            </w:pPr>
          </w:p>
          <w:p w:rsidR="009800C3" w:rsidRDefault="009800C3" w:rsidP="00C75C52">
            <w:pPr>
              <w:pStyle w:val="NoSpacing"/>
            </w:pPr>
          </w:p>
          <w:p w:rsidR="00C75C52" w:rsidRDefault="00C75C52" w:rsidP="00C75C52">
            <w:pPr>
              <w:pStyle w:val="NoSpacing"/>
            </w:pPr>
          </w:p>
        </w:tc>
        <w:tc>
          <w:tcPr>
            <w:tcW w:w="4500" w:type="dxa"/>
          </w:tcPr>
          <w:p w:rsidR="0039373B" w:rsidRDefault="00C75C52" w:rsidP="00C75C52">
            <w:pPr>
              <w:pStyle w:val="NoSpacing"/>
              <w:numPr>
                <w:ilvl w:val="0"/>
                <w:numId w:val="1"/>
              </w:numPr>
            </w:pPr>
            <w:r w:rsidRPr="00C75C52">
              <w:rPr>
                <w:position w:val="-14"/>
              </w:rPr>
              <w:object w:dxaOrig="2940" w:dyaOrig="400">
                <v:shape id="_x0000_i1048" type="#_x0000_t75" style="width:147.35pt;height:20pt" o:ole="">
                  <v:imagedata r:id="rId51" o:title=""/>
                </v:shape>
                <o:OLEObject Type="Embed" ProgID="Equation.DSMT4" ShapeID="_x0000_i1048" DrawAspect="Content" ObjectID="_1533993938" r:id="rId52"/>
              </w:object>
            </w:r>
          </w:p>
        </w:tc>
      </w:tr>
    </w:tbl>
    <w:p w:rsidR="00135E51" w:rsidRPr="00593625" w:rsidRDefault="00135E51" w:rsidP="009800C3">
      <w:pPr>
        <w:pStyle w:val="NoSpacing"/>
      </w:pPr>
    </w:p>
    <w:sectPr w:rsidR="00135E51" w:rsidRPr="00593625" w:rsidSect="009800C3">
      <w:pgSz w:w="12240" w:h="15840"/>
      <w:pgMar w:top="864" w:right="864" w:bottom="864" w:left="8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B540E5E"/>
    <w:multiLevelType w:val="hybridMultilevel"/>
    <w:tmpl w:val="8A681D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3625"/>
    <w:rsid w:val="00000892"/>
    <w:rsid w:val="000009BB"/>
    <w:rsid w:val="00000BBE"/>
    <w:rsid w:val="0000115A"/>
    <w:rsid w:val="000022E8"/>
    <w:rsid w:val="000055B4"/>
    <w:rsid w:val="00005CFE"/>
    <w:rsid w:val="000061DE"/>
    <w:rsid w:val="00006B59"/>
    <w:rsid w:val="00007AB6"/>
    <w:rsid w:val="00010BEF"/>
    <w:rsid w:val="000113AD"/>
    <w:rsid w:val="00011D7C"/>
    <w:rsid w:val="00012C3F"/>
    <w:rsid w:val="0001404B"/>
    <w:rsid w:val="000148D4"/>
    <w:rsid w:val="00015078"/>
    <w:rsid w:val="0001637A"/>
    <w:rsid w:val="00017907"/>
    <w:rsid w:val="00017BE9"/>
    <w:rsid w:val="00020017"/>
    <w:rsid w:val="00022D6C"/>
    <w:rsid w:val="00024690"/>
    <w:rsid w:val="0002477B"/>
    <w:rsid w:val="00025604"/>
    <w:rsid w:val="00025639"/>
    <w:rsid w:val="00025B3F"/>
    <w:rsid w:val="00026AA6"/>
    <w:rsid w:val="00031E87"/>
    <w:rsid w:val="00034C4B"/>
    <w:rsid w:val="00035E03"/>
    <w:rsid w:val="0003771B"/>
    <w:rsid w:val="00040D71"/>
    <w:rsid w:val="00044958"/>
    <w:rsid w:val="000462B1"/>
    <w:rsid w:val="0005057E"/>
    <w:rsid w:val="000512EE"/>
    <w:rsid w:val="000513DA"/>
    <w:rsid w:val="00052F6F"/>
    <w:rsid w:val="0005640E"/>
    <w:rsid w:val="000579AA"/>
    <w:rsid w:val="000602F1"/>
    <w:rsid w:val="000642D9"/>
    <w:rsid w:val="000676E9"/>
    <w:rsid w:val="00070F02"/>
    <w:rsid w:val="000750A3"/>
    <w:rsid w:val="00075F98"/>
    <w:rsid w:val="000766D8"/>
    <w:rsid w:val="00077627"/>
    <w:rsid w:val="0008029B"/>
    <w:rsid w:val="000804B6"/>
    <w:rsid w:val="00080777"/>
    <w:rsid w:val="00080C4B"/>
    <w:rsid w:val="000811E9"/>
    <w:rsid w:val="000832AD"/>
    <w:rsid w:val="000874DB"/>
    <w:rsid w:val="00090231"/>
    <w:rsid w:val="00090640"/>
    <w:rsid w:val="00091D9E"/>
    <w:rsid w:val="000934DC"/>
    <w:rsid w:val="000A0EE7"/>
    <w:rsid w:val="000A2354"/>
    <w:rsid w:val="000A6EF9"/>
    <w:rsid w:val="000B1B73"/>
    <w:rsid w:val="000B4C1A"/>
    <w:rsid w:val="000B6DC0"/>
    <w:rsid w:val="000B71FA"/>
    <w:rsid w:val="000B7A8C"/>
    <w:rsid w:val="000B7B1F"/>
    <w:rsid w:val="000B7F8B"/>
    <w:rsid w:val="000C40AF"/>
    <w:rsid w:val="000C596E"/>
    <w:rsid w:val="000C7552"/>
    <w:rsid w:val="000D00D7"/>
    <w:rsid w:val="000D060B"/>
    <w:rsid w:val="000D07C8"/>
    <w:rsid w:val="000D1005"/>
    <w:rsid w:val="000D1962"/>
    <w:rsid w:val="000D1A55"/>
    <w:rsid w:val="000D45AB"/>
    <w:rsid w:val="000D4A7C"/>
    <w:rsid w:val="000D5ED4"/>
    <w:rsid w:val="000D6B4A"/>
    <w:rsid w:val="000E1B47"/>
    <w:rsid w:val="000E1DDB"/>
    <w:rsid w:val="000E237B"/>
    <w:rsid w:val="000E52EF"/>
    <w:rsid w:val="000E6CA1"/>
    <w:rsid w:val="000E6D25"/>
    <w:rsid w:val="000E7D9B"/>
    <w:rsid w:val="000F4E88"/>
    <w:rsid w:val="001001A9"/>
    <w:rsid w:val="00100526"/>
    <w:rsid w:val="00100F37"/>
    <w:rsid w:val="00101225"/>
    <w:rsid w:val="00101F1F"/>
    <w:rsid w:val="001022A6"/>
    <w:rsid w:val="00102B37"/>
    <w:rsid w:val="00103F06"/>
    <w:rsid w:val="00106D47"/>
    <w:rsid w:val="001102D5"/>
    <w:rsid w:val="001129EC"/>
    <w:rsid w:val="00115E01"/>
    <w:rsid w:val="00116274"/>
    <w:rsid w:val="001216B2"/>
    <w:rsid w:val="00122014"/>
    <w:rsid w:val="00126741"/>
    <w:rsid w:val="00126761"/>
    <w:rsid w:val="00126AF9"/>
    <w:rsid w:val="001308E4"/>
    <w:rsid w:val="00132125"/>
    <w:rsid w:val="00135E51"/>
    <w:rsid w:val="00136B5B"/>
    <w:rsid w:val="00142D1D"/>
    <w:rsid w:val="00142E7D"/>
    <w:rsid w:val="0014414C"/>
    <w:rsid w:val="001455C3"/>
    <w:rsid w:val="00145893"/>
    <w:rsid w:val="00145F93"/>
    <w:rsid w:val="001461D7"/>
    <w:rsid w:val="00147065"/>
    <w:rsid w:val="00147C59"/>
    <w:rsid w:val="00153CDD"/>
    <w:rsid w:val="00154C13"/>
    <w:rsid w:val="00155E9F"/>
    <w:rsid w:val="00156544"/>
    <w:rsid w:val="00161266"/>
    <w:rsid w:val="00161DBB"/>
    <w:rsid w:val="00164694"/>
    <w:rsid w:val="00167A83"/>
    <w:rsid w:val="00173656"/>
    <w:rsid w:val="00173A43"/>
    <w:rsid w:val="00173F4A"/>
    <w:rsid w:val="00174C58"/>
    <w:rsid w:val="00177D24"/>
    <w:rsid w:val="00177DC5"/>
    <w:rsid w:val="00183BDB"/>
    <w:rsid w:val="001851C6"/>
    <w:rsid w:val="00185EA8"/>
    <w:rsid w:val="00185FC6"/>
    <w:rsid w:val="00185FDE"/>
    <w:rsid w:val="00187D48"/>
    <w:rsid w:val="00192724"/>
    <w:rsid w:val="0019354D"/>
    <w:rsid w:val="001935E0"/>
    <w:rsid w:val="00194755"/>
    <w:rsid w:val="00197C1D"/>
    <w:rsid w:val="00197E72"/>
    <w:rsid w:val="001A438C"/>
    <w:rsid w:val="001A6140"/>
    <w:rsid w:val="001B38CE"/>
    <w:rsid w:val="001B3FE5"/>
    <w:rsid w:val="001B44AF"/>
    <w:rsid w:val="001B4F99"/>
    <w:rsid w:val="001B6237"/>
    <w:rsid w:val="001B79B4"/>
    <w:rsid w:val="001C05AB"/>
    <w:rsid w:val="001C472F"/>
    <w:rsid w:val="001C4B99"/>
    <w:rsid w:val="001C594F"/>
    <w:rsid w:val="001C6D0F"/>
    <w:rsid w:val="001D0B3F"/>
    <w:rsid w:val="001D0E1A"/>
    <w:rsid w:val="001D1D9A"/>
    <w:rsid w:val="001D5690"/>
    <w:rsid w:val="001D6875"/>
    <w:rsid w:val="001E090C"/>
    <w:rsid w:val="001E36F4"/>
    <w:rsid w:val="001E3B90"/>
    <w:rsid w:val="001E79A6"/>
    <w:rsid w:val="001F1233"/>
    <w:rsid w:val="001F20BD"/>
    <w:rsid w:val="001F3692"/>
    <w:rsid w:val="001F435B"/>
    <w:rsid w:val="001F46C0"/>
    <w:rsid w:val="001F4AF2"/>
    <w:rsid w:val="001F52FB"/>
    <w:rsid w:val="001F5C6E"/>
    <w:rsid w:val="001F681D"/>
    <w:rsid w:val="001F6B77"/>
    <w:rsid w:val="001F7046"/>
    <w:rsid w:val="001F70EB"/>
    <w:rsid w:val="002007CF"/>
    <w:rsid w:val="0020271C"/>
    <w:rsid w:val="002030C6"/>
    <w:rsid w:val="00207625"/>
    <w:rsid w:val="00207797"/>
    <w:rsid w:val="002109E8"/>
    <w:rsid w:val="00211CDD"/>
    <w:rsid w:val="00213E11"/>
    <w:rsid w:val="00214188"/>
    <w:rsid w:val="002145F5"/>
    <w:rsid w:val="00215642"/>
    <w:rsid w:val="0021564E"/>
    <w:rsid w:val="00215A5C"/>
    <w:rsid w:val="002169C9"/>
    <w:rsid w:val="00217F76"/>
    <w:rsid w:val="00220193"/>
    <w:rsid w:val="002204D4"/>
    <w:rsid w:val="00221290"/>
    <w:rsid w:val="00222A13"/>
    <w:rsid w:val="00223518"/>
    <w:rsid w:val="0022451F"/>
    <w:rsid w:val="002245C1"/>
    <w:rsid w:val="00230DF7"/>
    <w:rsid w:val="0023408A"/>
    <w:rsid w:val="0023567D"/>
    <w:rsid w:val="002356E5"/>
    <w:rsid w:val="00235727"/>
    <w:rsid w:val="002357CC"/>
    <w:rsid w:val="00241941"/>
    <w:rsid w:val="00241FBF"/>
    <w:rsid w:val="002458E7"/>
    <w:rsid w:val="0024673C"/>
    <w:rsid w:val="00250568"/>
    <w:rsid w:val="002518B7"/>
    <w:rsid w:val="00253B46"/>
    <w:rsid w:val="00254902"/>
    <w:rsid w:val="0025499A"/>
    <w:rsid w:val="002563ED"/>
    <w:rsid w:val="00260A62"/>
    <w:rsid w:val="00262D16"/>
    <w:rsid w:val="00263B7D"/>
    <w:rsid w:val="002660CA"/>
    <w:rsid w:val="002672D4"/>
    <w:rsid w:val="002713F1"/>
    <w:rsid w:val="00273412"/>
    <w:rsid w:val="00273A71"/>
    <w:rsid w:val="00273B9D"/>
    <w:rsid w:val="00275341"/>
    <w:rsid w:val="00276401"/>
    <w:rsid w:val="00276750"/>
    <w:rsid w:val="002772AD"/>
    <w:rsid w:val="0027734C"/>
    <w:rsid w:val="0028054D"/>
    <w:rsid w:val="0028118B"/>
    <w:rsid w:val="00281DA5"/>
    <w:rsid w:val="00282DCB"/>
    <w:rsid w:val="002830E8"/>
    <w:rsid w:val="002858C6"/>
    <w:rsid w:val="00286DE5"/>
    <w:rsid w:val="0028799D"/>
    <w:rsid w:val="002904B1"/>
    <w:rsid w:val="002910D3"/>
    <w:rsid w:val="002932B6"/>
    <w:rsid w:val="00293F04"/>
    <w:rsid w:val="00295025"/>
    <w:rsid w:val="00297443"/>
    <w:rsid w:val="00297FCF"/>
    <w:rsid w:val="002A019D"/>
    <w:rsid w:val="002A0F72"/>
    <w:rsid w:val="002A1216"/>
    <w:rsid w:val="002A131F"/>
    <w:rsid w:val="002A1D86"/>
    <w:rsid w:val="002A1FF1"/>
    <w:rsid w:val="002A3A35"/>
    <w:rsid w:val="002A45CC"/>
    <w:rsid w:val="002A6433"/>
    <w:rsid w:val="002A69AC"/>
    <w:rsid w:val="002A7859"/>
    <w:rsid w:val="002B1678"/>
    <w:rsid w:val="002B2CEA"/>
    <w:rsid w:val="002B2E47"/>
    <w:rsid w:val="002B42A1"/>
    <w:rsid w:val="002B5D11"/>
    <w:rsid w:val="002B6142"/>
    <w:rsid w:val="002C11D3"/>
    <w:rsid w:val="002C2B85"/>
    <w:rsid w:val="002D1F72"/>
    <w:rsid w:val="002D255A"/>
    <w:rsid w:val="002D332B"/>
    <w:rsid w:val="002D360D"/>
    <w:rsid w:val="002D5B93"/>
    <w:rsid w:val="002D5D06"/>
    <w:rsid w:val="002D6A7C"/>
    <w:rsid w:val="002D6FB2"/>
    <w:rsid w:val="002D6FC8"/>
    <w:rsid w:val="002D7557"/>
    <w:rsid w:val="002E0E2F"/>
    <w:rsid w:val="002E1ADB"/>
    <w:rsid w:val="002E2AE0"/>
    <w:rsid w:val="002E3F38"/>
    <w:rsid w:val="002E4066"/>
    <w:rsid w:val="002E5953"/>
    <w:rsid w:val="002E5C8C"/>
    <w:rsid w:val="002E5CDE"/>
    <w:rsid w:val="002E60BA"/>
    <w:rsid w:val="002F0796"/>
    <w:rsid w:val="002F2E9B"/>
    <w:rsid w:val="002F3ECC"/>
    <w:rsid w:val="002F440A"/>
    <w:rsid w:val="002F5C85"/>
    <w:rsid w:val="002F5EB1"/>
    <w:rsid w:val="002F6885"/>
    <w:rsid w:val="002F69C2"/>
    <w:rsid w:val="002F7D41"/>
    <w:rsid w:val="00303A31"/>
    <w:rsid w:val="0030439D"/>
    <w:rsid w:val="0030492B"/>
    <w:rsid w:val="0030655E"/>
    <w:rsid w:val="00306BD3"/>
    <w:rsid w:val="003070CF"/>
    <w:rsid w:val="00307A24"/>
    <w:rsid w:val="003111BB"/>
    <w:rsid w:val="00311241"/>
    <w:rsid w:val="00311E8F"/>
    <w:rsid w:val="003120FC"/>
    <w:rsid w:val="0031314C"/>
    <w:rsid w:val="003132C6"/>
    <w:rsid w:val="00313C5F"/>
    <w:rsid w:val="00314A67"/>
    <w:rsid w:val="00316E56"/>
    <w:rsid w:val="00317A99"/>
    <w:rsid w:val="003207AA"/>
    <w:rsid w:val="00323C9D"/>
    <w:rsid w:val="00323D9F"/>
    <w:rsid w:val="00331BFE"/>
    <w:rsid w:val="0034050A"/>
    <w:rsid w:val="00341682"/>
    <w:rsid w:val="00341A24"/>
    <w:rsid w:val="00341CD1"/>
    <w:rsid w:val="00341FDF"/>
    <w:rsid w:val="00345E10"/>
    <w:rsid w:val="003472BC"/>
    <w:rsid w:val="00347700"/>
    <w:rsid w:val="003478C1"/>
    <w:rsid w:val="003501B3"/>
    <w:rsid w:val="00352D82"/>
    <w:rsid w:val="0035318E"/>
    <w:rsid w:val="003557A5"/>
    <w:rsid w:val="003558AB"/>
    <w:rsid w:val="003574B5"/>
    <w:rsid w:val="00357A32"/>
    <w:rsid w:val="00362E6C"/>
    <w:rsid w:val="0036338C"/>
    <w:rsid w:val="00363D41"/>
    <w:rsid w:val="00364513"/>
    <w:rsid w:val="00365253"/>
    <w:rsid w:val="00365D6E"/>
    <w:rsid w:val="003669DA"/>
    <w:rsid w:val="00370566"/>
    <w:rsid w:val="003721D6"/>
    <w:rsid w:val="003737C6"/>
    <w:rsid w:val="003740A3"/>
    <w:rsid w:val="003747C8"/>
    <w:rsid w:val="00374DF4"/>
    <w:rsid w:val="0037762E"/>
    <w:rsid w:val="003776FC"/>
    <w:rsid w:val="00383C40"/>
    <w:rsid w:val="00385388"/>
    <w:rsid w:val="00387A5B"/>
    <w:rsid w:val="00390432"/>
    <w:rsid w:val="00391B8A"/>
    <w:rsid w:val="0039373B"/>
    <w:rsid w:val="0039609A"/>
    <w:rsid w:val="003967E9"/>
    <w:rsid w:val="00397E39"/>
    <w:rsid w:val="003A0E6D"/>
    <w:rsid w:val="003A2680"/>
    <w:rsid w:val="003A31DA"/>
    <w:rsid w:val="003A6948"/>
    <w:rsid w:val="003A6D9F"/>
    <w:rsid w:val="003A7CF2"/>
    <w:rsid w:val="003B07C8"/>
    <w:rsid w:val="003B1C1C"/>
    <w:rsid w:val="003B3955"/>
    <w:rsid w:val="003B53B7"/>
    <w:rsid w:val="003B6169"/>
    <w:rsid w:val="003B73AA"/>
    <w:rsid w:val="003B7E57"/>
    <w:rsid w:val="003C07D6"/>
    <w:rsid w:val="003C081B"/>
    <w:rsid w:val="003C092C"/>
    <w:rsid w:val="003C1E28"/>
    <w:rsid w:val="003C4794"/>
    <w:rsid w:val="003C5A9A"/>
    <w:rsid w:val="003C5F9F"/>
    <w:rsid w:val="003D0439"/>
    <w:rsid w:val="003D17B6"/>
    <w:rsid w:val="003D1C06"/>
    <w:rsid w:val="003D39AC"/>
    <w:rsid w:val="003D793F"/>
    <w:rsid w:val="003E1CA7"/>
    <w:rsid w:val="003E25CA"/>
    <w:rsid w:val="003E2BDA"/>
    <w:rsid w:val="003E4542"/>
    <w:rsid w:val="003E4951"/>
    <w:rsid w:val="003E6619"/>
    <w:rsid w:val="003E6C39"/>
    <w:rsid w:val="003E76BA"/>
    <w:rsid w:val="003F0555"/>
    <w:rsid w:val="003F20E1"/>
    <w:rsid w:val="003F2B65"/>
    <w:rsid w:val="003F3486"/>
    <w:rsid w:val="003F36F0"/>
    <w:rsid w:val="003F3F7E"/>
    <w:rsid w:val="003F4543"/>
    <w:rsid w:val="003F5553"/>
    <w:rsid w:val="003F64B7"/>
    <w:rsid w:val="003F7A05"/>
    <w:rsid w:val="004019F0"/>
    <w:rsid w:val="004048C7"/>
    <w:rsid w:val="004051B1"/>
    <w:rsid w:val="00405B0B"/>
    <w:rsid w:val="00406128"/>
    <w:rsid w:val="00406DEA"/>
    <w:rsid w:val="0040764F"/>
    <w:rsid w:val="00407C6C"/>
    <w:rsid w:val="0041106F"/>
    <w:rsid w:val="00412824"/>
    <w:rsid w:val="00414AF5"/>
    <w:rsid w:val="0041794C"/>
    <w:rsid w:val="00423CF1"/>
    <w:rsid w:val="004259EB"/>
    <w:rsid w:val="00427304"/>
    <w:rsid w:val="0042782B"/>
    <w:rsid w:val="00427856"/>
    <w:rsid w:val="00430830"/>
    <w:rsid w:val="00432BD7"/>
    <w:rsid w:val="0043303B"/>
    <w:rsid w:val="004335EC"/>
    <w:rsid w:val="004338D3"/>
    <w:rsid w:val="00434E70"/>
    <w:rsid w:val="00435CF9"/>
    <w:rsid w:val="0043610A"/>
    <w:rsid w:val="00440454"/>
    <w:rsid w:val="00440EC2"/>
    <w:rsid w:val="00443CFD"/>
    <w:rsid w:val="0044624F"/>
    <w:rsid w:val="004468B6"/>
    <w:rsid w:val="00447F99"/>
    <w:rsid w:val="004503CF"/>
    <w:rsid w:val="00451AC5"/>
    <w:rsid w:val="00452674"/>
    <w:rsid w:val="00453413"/>
    <w:rsid w:val="00454EB9"/>
    <w:rsid w:val="004555FC"/>
    <w:rsid w:val="00455CAE"/>
    <w:rsid w:val="00456250"/>
    <w:rsid w:val="00456CFB"/>
    <w:rsid w:val="00461140"/>
    <w:rsid w:val="004626A7"/>
    <w:rsid w:val="00464060"/>
    <w:rsid w:val="00464419"/>
    <w:rsid w:val="00473E47"/>
    <w:rsid w:val="0047730B"/>
    <w:rsid w:val="0047751F"/>
    <w:rsid w:val="0048314D"/>
    <w:rsid w:val="004835B9"/>
    <w:rsid w:val="00484742"/>
    <w:rsid w:val="004848E7"/>
    <w:rsid w:val="004848FD"/>
    <w:rsid w:val="00484FED"/>
    <w:rsid w:val="0049179F"/>
    <w:rsid w:val="0049226C"/>
    <w:rsid w:val="00494B28"/>
    <w:rsid w:val="004950D7"/>
    <w:rsid w:val="00495C12"/>
    <w:rsid w:val="004A0F21"/>
    <w:rsid w:val="004A1820"/>
    <w:rsid w:val="004A1F1F"/>
    <w:rsid w:val="004A240D"/>
    <w:rsid w:val="004A2529"/>
    <w:rsid w:val="004A363F"/>
    <w:rsid w:val="004A6753"/>
    <w:rsid w:val="004B0707"/>
    <w:rsid w:val="004B130C"/>
    <w:rsid w:val="004B133A"/>
    <w:rsid w:val="004B340E"/>
    <w:rsid w:val="004B3740"/>
    <w:rsid w:val="004B4653"/>
    <w:rsid w:val="004B4837"/>
    <w:rsid w:val="004B4838"/>
    <w:rsid w:val="004B73B9"/>
    <w:rsid w:val="004B7CC6"/>
    <w:rsid w:val="004C298D"/>
    <w:rsid w:val="004C3A05"/>
    <w:rsid w:val="004C45E9"/>
    <w:rsid w:val="004C4D18"/>
    <w:rsid w:val="004C5F55"/>
    <w:rsid w:val="004C606B"/>
    <w:rsid w:val="004C6663"/>
    <w:rsid w:val="004D01C0"/>
    <w:rsid w:val="004D0855"/>
    <w:rsid w:val="004D165C"/>
    <w:rsid w:val="004D3A1B"/>
    <w:rsid w:val="004D3B7B"/>
    <w:rsid w:val="004D4B12"/>
    <w:rsid w:val="004E26C5"/>
    <w:rsid w:val="004E5369"/>
    <w:rsid w:val="004E67CD"/>
    <w:rsid w:val="004E6892"/>
    <w:rsid w:val="004E6C95"/>
    <w:rsid w:val="004E6CBA"/>
    <w:rsid w:val="004E7157"/>
    <w:rsid w:val="004E7AAB"/>
    <w:rsid w:val="004F329E"/>
    <w:rsid w:val="004F5A62"/>
    <w:rsid w:val="004F5D3C"/>
    <w:rsid w:val="004F7132"/>
    <w:rsid w:val="00500A12"/>
    <w:rsid w:val="00502969"/>
    <w:rsid w:val="00506350"/>
    <w:rsid w:val="0050701E"/>
    <w:rsid w:val="0050709C"/>
    <w:rsid w:val="0051152C"/>
    <w:rsid w:val="005116BC"/>
    <w:rsid w:val="005120B9"/>
    <w:rsid w:val="00514DB7"/>
    <w:rsid w:val="005154EE"/>
    <w:rsid w:val="00515A4E"/>
    <w:rsid w:val="00516A1C"/>
    <w:rsid w:val="00516B78"/>
    <w:rsid w:val="00516E09"/>
    <w:rsid w:val="00517856"/>
    <w:rsid w:val="00517B1C"/>
    <w:rsid w:val="005205B1"/>
    <w:rsid w:val="0052168E"/>
    <w:rsid w:val="00524560"/>
    <w:rsid w:val="00524C0F"/>
    <w:rsid w:val="00526061"/>
    <w:rsid w:val="005267F5"/>
    <w:rsid w:val="00526833"/>
    <w:rsid w:val="00526AC3"/>
    <w:rsid w:val="005305AE"/>
    <w:rsid w:val="00533610"/>
    <w:rsid w:val="00540471"/>
    <w:rsid w:val="00540DD3"/>
    <w:rsid w:val="00540F77"/>
    <w:rsid w:val="00542AFF"/>
    <w:rsid w:val="00542C8F"/>
    <w:rsid w:val="00543551"/>
    <w:rsid w:val="005446F5"/>
    <w:rsid w:val="00545293"/>
    <w:rsid w:val="00553C8F"/>
    <w:rsid w:val="00554C27"/>
    <w:rsid w:val="0055563F"/>
    <w:rsid w:val="005611CC"/>
    <w:rsid w:val="0056155D"/>
    <w:rsid w:val="005617DE"/>
    <w:rsid w:val="00561EB3"/>
    <w:rsid w:val="00564CD2"/>
    <w:rsid w:val="0056689F"/>
    <w:rsid w:val="005675D2"/>
    <w:rsid w:val="00567772"/>
    <w:rsid w:val="00567E8B"/>
    <w:rsid w:val="00571CFE"/>
    <w:rsid w:val="00572B06"/>
    <w:rsid w:val="00572D68"/>
    <w:rsid w:val="00574DCB"/>
    <w:rsid w:val="0057705B"/>
    <w:rsid w:val="00580082"/>
    <w:rsid w:val="005811B9"/>
    <w:rsid w:val="005823EE"/>
    <w:rsid w:val="005834EA"/>
    <w:rsid w:val="00583C8C"/>
    <w:rsid w:val="00584558"/>
    <w:rsid w:val="00585DE3"/>
    <w:rsid w:val="005870B7"/>
    <w:rsid w:val="00590810"/>
    <w:rsid w:val="00590841"/>
    <w:rsid w:val="00591339"/>
    <w:rsid w:val="00593625"/>
    <w:rsid w:val="00595D71"/>
    <w:rsid w:val="005963D6"/>
    <w:rsid w:val="0059788F"/>
    <w:rsid w:val="005A024B"/>
    <w:rsid w:val="005A058D"/>
    <w:rsid w:val="005A14FF"/>
    <w:rsid w:val="005A1593"/>
    <w:rsid w:val="005A38A3"/>
    <w:rsid w:val="005A4927"/>
    <w:rsid w:val="005A5D1E"/>
    <w:rsid w:val="005A6111"/>
    <w:rsid w:val="005A77A4"/>
    <w:rsid w:val="005A793F"/>
    <w:rsid w:val="005B291C"/>
    <w:rsid w:val="005B2A60"/>
    <w:rsid w:val="005B34A7"/>
    <w:rsid w:val="005B3A89"/>
    <w:rsid w:val="005B75DD"/>
    <w:rsid w:val="005B7CE4"/>
    <w:rsid w:val="005C036C"/>
    <w:rsid w:val="005C2E0A"/>
    <w:rsid w:val="005C3BD5"/>
    <w:rsid w:val="005C4D64"/>
    <w:rsid w:val="005C73B1"/>
    <w:rsid w:val="005D0CDD"/>
    <w:rsid w:val="005D140A"/>
    <w:rsid w:val="005D1B96"/>
    <w:rsid w:val="005D247D"/>
    <w:rsid w:val="005D41F7"/>
    <w:rsid w:val="005D464C"/>
    <w:rsid w:val="005D4EE3"/>
    <w:rsid w:val="005D5163"/>
    <w:rsid w:val="005D62F5"/>
    <w:rsid w:val="005E0971"/>
    <w:rsid w:val="005E098B"/>
    <w:rsid w:val="005E1598"/>
    <w:rsid w:val="005E1F86"/>
    <w:rsid w:val="005E365A"/>
    <w:rsid w:val="005E4194"/>
    <w:rsid w:val="005E6012"/>
    <w:rsid w:val="005F0B66"/>
    <w:rsid w:val="005F1A51"/>
    <w:rsid w:val="005F5D36"/>
    <w:rsid w:val="005F68B5"/>
    <w:rsid w:val="00600BB9"/>
    <w:rsid w:val="006018EC"/>
    <w:rsid w:val="0060290B"/>
    <w:rsid w:val="00602F55"/>
    <w:rsid w:val="00603403"/>
    <w:rsid w:val="00603868"/>
    <w:rsid w:val="00603D18"/>
    <w:rsid w:val="006057E9"/>
    <w:rsid w:val="0060696A"/>
    <w:rsid w:val="00606B6B"/>
    <w:rsid w:val="00607DF1"/>
    <w:rsid w:val="00610F6A"/>
    <w:rsid w:val="0061299D"/>
    <w:rsid w:val="006133B2"/>
    <w:rsid w:val="00613631"/>
    <w:rsid w:val="006142DF"/>
    <w:rsid w:val="0061441B"/>
    <w:rsid w:val="00614A23"/>
    <w:rsid w:val="00617127"/>
    <w:rsid w:val="006177FD"/>
    <w:rsid w:val="00621490"/>
    <w:rsid w:val="006215FE"/>
    <w:rsid w:val="00621DAE"/>
    <w:rsid w:val="006228A0"/>
    <w:rsid w:val="00623AA1"/>
    <w:rsid w:val="00623C61"/>
    <w:rsid w:val="00624DED"/>
    <w:rsid w:val="0062606B"/>
    <w:rsid w:val="00626744"/>
    <w:rsid w:val="00630460"/>
    <w:rsid w:val="00631D4B"/>
    <w:rsid w:val="00631EF8"/>
    <w:rsid w:val="006320A8"/>
    <w:rsid w:val="006320CF"/>
    <w:rsid w:val="0063254B"/>
    <w:rsid w:val="00632C57"/>
    <w:rsid w:val="00633C5A"/>
    <w:rsid w:val="0063738E"/>
    <w:rsid w:val="00641ABF"/>
    <w:rsid w:val="006468BE"/>
    <w:rsid w:val="00647125"/>
    <w:rsid w:val="00647332"/>
    <w:rsid w:val="006476B4"/>
    <w:rsid w:val="006476F6"/>
    <w:rsid w:val="00647872"/>
    <w:rsid w:val="00647A3D"/>
    <w:rsid w:val="00650C4E"/>
    <w:rsid w:val="00651E2E"/>
    <w:rsid w:val="0065214E"/>
    <w:rsid w:val="00652603"/>
    <w:rsid w:val="00660363"/>
    <w:rsid w:val="006607F5"/>
    <w:rsid w:val="00660BB0"/>
    <w:rsid w:val="00664295"/>
    <w:rsid w:val="006658B4"/>
    <w:rsid w:val="0066677C"/>
    <w:rsid w:val="00666EBA"/>
    <w:rsid w:val="006707C0"/>
    <w:rsid w:val="0067343B"/>
    <w:rsid w:val="00673B70"/>
    <w:rsid w:val="00675DB1"/>
    <w:rsid w:val="006766E8"/>
    <w:rsid w:val="00676CA8"/>
    <w:rsid w:val="0068100C"/>
    <w:rsid w:val="0068212C"/>
    <w:rsid w:val="00682C3D"/>
    <w:rsid w:val="00685D8D"/>
    <w:rsid w:val="0068617E"/>
    <w:rsid w:val="00687D4C"/>
    <w:rsid w:val="00690624"/>
    <w:rsid w:val="006916B3"/>
    <w:rsid w:val="006928F6"/>
    <w:rsid w:val="00693FC0"/>
    <w:rsid w:val="0069456B"/>
    <w:rsid w:val="0069633A"/>
    <w:rsid w:val="00696932"/>
    <w:rsid w:val="00697CD3"/>
    <w:rsid w:val="006A0320"/>
    <w:rsid w:val="006A0E0C"/>
    <w:rsid w:val="006A3483"/>
    <w:rsid w:val="006A3BAD"/>
    <w:rsid w:val="006A4B62"/>
    <w:rsid w:val="006A5C17"/>
    <w:rsid w:val="006A5F7C"/>
    <w:rsid w:val="006A6912"/>
    <w:rsid w:val="006A7C81"/>
    <w:rsid w:val="006B0840"/>
    <w:rsid w:val="006B1559"/>
    <w:rsid w:val="006B4379"/>
    <w:rsid w:val="006B4D89"/>
    <w:rsid w:val="006B75BA"/>
    <w:rsid w:val="006C1ED0"/>
    <w:rsid w:val="006C4726"/>
    <w:rsid w:val="006C704C"/>
    <w:rsid w:val="006D0CB2"/>
    <w:rsid w:val="006D1EC0"/>
    <w:rsid w:val="006D26ED"/>
    <w:rsid w:val="006D32BF"/>
    <w:rsid w:val="006D397E"/>
    <w:rsid w:val="006D3EF4"/>
    <w:rsid w:val="006D3FDB"/>
    <w:rsid w:val="006D5B3C"/>
    <w:rsid w:val="006D604F"/>
    <w:rsid w:val="006D6500"/>
    <w:rsid w:val="006E0FA8"/>
    <w:rsid w:val="006E1484"/>
    <w:rsid w:val="006E34E8"/>
    <w:rsid w:val="006E53CA"/>
    <w:rsid w:val="006E5D01"/>
    <w:rsid w:val="006F0921"/>
    <w:rsid w:val="006F3F14"/>
    <w:rsid w:val="006F3F43"/>
    <w:rsid w:val="006F4380"/>
    <w:rsid w:val="006F4592"/>
    <w:rsid w:val="006F6EC5"/>
    <w:rsid w:val="006F7F0F"/>
    <w:rsid w:val="0070132B"/>
    <w:rsid w:val="007024A5"/>
    <w:rsid w:val="00702505"/>
    <w:rsid w:val="007033AF"/>
    <w:rsid w:val="007039BA"/>
    <w:rsid w:val="00704C12"/>
    <w:rsid w:val="00710439"/>
    <w:rsid w:val="007110BB"/>
    <w:rsid w:val="00711297"/>
    <w:rsid w:val="00711A22"/>
    <w:rsid w:val="00712716"/>
    <w:rsid w:val="00715021"/>
    <w:rsid w:val="00715B24"/>
    <w:rsid w:val="00716F10"/>
    <w:rsid w:val="007174AD"/>
    <w:rsid w:val="0072096D"/>
    <w:rsid w:val="00721519"/>
    <w:rsid w:val="00722410"/>
    <w:rsid w:val="00725228"/>
    <w:rsid w:val="00726133"/>
    <w:rsid w:val="0072666D"/>
    <w:rsid w:val="00731289"/>
    <w:rsid w:val="007326EF"/>
    <w:rsid w:val="00732DA2"/>
    <w:rsid w:val="0073369B"/>
    <w:rsid w:val="00734C6C"/>
    <w:rsid w:val="0073506E"/>
    <w:rsid w:val="0073636F"/>
    <w:rsid w:val="007376C3"/>
    <w:rsid w:val="007402DB"/>
    <w:rsid w:val="00741061"/>
    <w:rsid w:val="00743223"/>
    <w:rsid w:val="00746A6E"/>
    <w:rsid w:val="007500AE"/>
    <w:rsid w:val="007511F7"/>
    <w:rsid w:val="0075328F"/>
    <w:rsid w:val="007552EC"/>
    <w:rsid w:val="0075622D"/>
    <w:rsid w:val="00757D92"/>
    <w:rsid w:val="00760A59"/>
    <w:rsid w:val="00760ACA"/>
    <w:rsid w:val="0076330E"/>
    <w:rsid w:val="00763585"/>
    <w:rsid w:val="00763C0C"/>
    <w:rsid w:val="007667F4"/>
    <w:rsid w:val="00767B8A"/>
    <w:rsid w:val="007702DB"/>
    <w:rsid w:val="0077367F"/>
    <w:rsid w:val="007744A1"/>
    <w:rsid w:val="00775DF6"/>
    <w:rsid w:val="007765BC"/>
    <w:rsid w:val="00777CA6"/>
    <w:rsid w:val="00780024"/>
    <w:rsid w:val="00781B5C"/>
    <w:rsid w:val="007826BD"/>
    <w:rsid w:val="00782B3B"/>
    <w:rsid w:val="007839AB"/>
    <w:rsid w:val="007868AF"/>
    <w:rsid w:val="0078718F"/>
    <w:rsid w:val="00787677"/>
    <w:rsid w:val="00790E76"/>
    <w:rsid w:val="007911A3"/>
    <w:rsid w:val="00793526"/>
    <w:rsid w:val="00793A8E"/>
    <w:rsid w:val="00795023"/>
    <w:rsid w:val="00795076"/>
    <w:rsid w:val="00796904"/>
    <w:rsid w:val="00796A55"/>
    <w:rsid w:val="007A1B2F"/>
    <w:rsid w:val="007A1D1B"/>
    <w:rsid w:val="007A3191"/>
    <w:rsid w:val="007A42AC"/>
    <w:rsid w:val="007A5021"/>
    <w:rsid w:val="007A677B"/>
    <w:rsid w:val="007A6791"/>
    <w:rsid w:val="007A6D50"/>
    <w:rsid w:val="007A780F"/>
    <w:rsid w:val="007B1845"/>
    <w:rsid w:val="007B1891"/>
    <w:rsid w:val="007B387F"/>
    <w:rsid w:val="007B3C5C"/>
    <w:rsid w:val="007B4A2B"/>
    <w:rsid w:val="007B4EFD"/>
    <w:rsid w:val="007B5611"/>
    <w:rsid w:val="007B6811"/>
    <w:rsid w:val="007B7F3C"/>
    <w:rsid w:val="007C0FA3"/>
    <w:rsid w:val="007C1977"/>
    <w:rsid w:val="007C25A7"/>
    <w:rsid w:val="007C3610"/>
    <w:rsid w:val="007C4298"/>
    <w:rsid w:val="007C534C"/>
    <w:rsid w:val="007C57C7"/>
    <w:rsid w:val="007C5D06"/>
    <w:rsid w:val="007C6C75"/>
    <w:rsid w:val="007D09E7"/>
    <w:rsid w:val="007D23D2"/>
    <w:rsid w:val="007D3591"/>
    <w:rsid w:val="007D36E4"/>
    <w:rsid w:val="007D3FCE"/>
    <w:rsid w:val="007D405D"/>
    <w:rsid w:val="007D43C7"/>
    <w:rsid w:val="007D6F05"/>
    <w:rsid w:val="007D75BE"/>
    <w:rsid w:val="007D7A9F"/>
    <w:rsid w:val="007E0EE7"/>
    <w:rsid w:val="007E1121"/>
    <w:rsid w:val="007E18D5"/>
    <w:rsid w:val="007E26DC"/>
    <w:rsid w:val="007E2D47"/>
    <w:rsid w:val="007E30AD"/>
    <w:rsid w:val="007E3D8D"/>
    <w:rsid w:val="007E40C2"/>
    <w:rsid w:val="007E6498"/>
    <w:rsid w:val="007E7AE8"/>
    <w:rsid w:val="007E7B88"/>
    <w:rsid w:val="007F0C3B"/>
    <w:rsid w:val="007F124F"/>
    <w:rsid w:val="007F1509"/>
    <w:rsid w:val="007F16CC"/>
    <w:rsid w:val="007F18FE"/>
    <w:rsid w:val="007F37E2"/>
    <w:rsid w:val="007F3E2B"/>
    <w:rsid w:val="007F6EDB"/>
    <w:rsid w:val="007F6FAA"/>
    <w:rsid w:val="007F7AC4"/>
    <w:rsid w:val="00800C9A"/>
    <w:rsid w:val="00800F4B"/>
    <w:rsid w:val="00802B28"/>
    <w:rsid w:val="00804777"/>
    <w:rsid w:val="0080504F"/>
    <w:rsid w:val="00810659"/>
    <w:rsid w:val="00810AC5"/>
    <w:rsid w:val="008121A3"/>
    <w:rsid w:val="008126DB"/>
    <w:rsid w:val="0081324B"/>
    <w:rsid w:val="00813375"/>
    <w:rsid w:val="008150FE"/>
    <w:rsid w:val="0081574C"/>
    <w:rsid w:val="00815CF5"/>
    <w:rsid w:val="008169E9"/>
    <w:rsid w:val="00816D46"/>
    <w:rsid w:val="00822083"/>
    <w:rsid w:val="0082264B"/>
    <w:rsid w:val="008239B3"/>
    <w:rsid w:val="008269D3"/>
    <w:rsid w:val="00831B32"/>
    <w:rsid w:val="00831DC9"/>
    <w:rsid w:val="00833042"/>
    <w:rsid w:val="00833B27"/>
    <w:rsid w:val="00835500"/>
    <w:rsid w:val="00835AE1"/>
    <w:rsid w:val="00835FF7"/>
    <w:rsid w:val="0083705A"/>
    <w:rsid w:val="00840D76"/>
    <w:rsid w:val="008410C9"/>
    <w:rsid w:val="00841CD2"/>
    <w:rsid w:val="00844A2B"/>
    <w:rsid w:val="00844AFA"/>
    <w:rsid w:val="00845A2E"/>
    <w:rsid w:val="00847399"/>
    <w:rsid w:val="00847488"/>
    <w:rsid w:val="00847D12"/>
    <w:rsid w:val="0085301A"/>
    <w:rsid w:val="0085348E"/>
    <w:rsid w:val="008534D2"/>
    <w:rsid w:val="0085556C"/>
    <w:rsid w:val="00855EFC"/>
    <w:rsid w:val="00856BA6"/>
    <w:rsid w:val="00860D5F"/>
    <w:rsid w:val="00862354"/>
    <w:rsid w:val="00862D08"/>
    <w:rsid w:val="0086417C"/>
    <w:rsid w:val="0086513B"/>
    <w:rsid w:val="008660F2"/>
    <w:rsid w:val="0086646A"/>
    <w:rsid w:val="00867732"/>
    <w:rsid w:val="0087097B"/>
    <w:rsid w:val="00870A23"/>
    <w:rsid w:val="0087135A"/>
    <w:rsid w:val="00871F90"/>
    <w:rsid w:val="00873227"/>
    <w:rsid w:val="0087345D"/>
    <w:rsid w:val="008734F3"/>
    <w:rsid w:val="00873AB4"/>
    <w:rsid w:val="00874F78"/>
    <w:rsid w:val="0087648A"/>
    <w:rsid w:val="008801E8"/>
    <w:rsid w:val="00880959"/>
    <w:rsid w:val="00880BB9"/>
    <w:rsid w:val="00883E63"/>
    <w:rsid w:val="0088597D"/>
    <w:rsid w:val="00885A99"/>
    <w:rsid w:val="00885B71"/>
    <w:rsid w:val="008869F8"/>
    <w:rsid w:val="00886D31"/>
    <w:rsid w:val="008902A7"/>
    <w:rsid w:val="008914CE"/>
    <w:rsid w:val="00893515"/>
    <w:rsid w:val="00894633"/>
    <w:rsid w:val="00894FA1"/>
    <w:rsid w:val="00895E08"/>
    <w:rsid w:val="0089607B"/>
    <w:rsid w:val="008961A8"/>
    <w:rsid w:val="008978B2"/>
    <w:rsid w:val="008A0103"/>
    <w:rsid w:val="008A0C1E"/>
    <w:rsid w:val="008A0E32"/>
    <w:rsid w:val="008A1436"/>
    <w:rsid w:val="008A1C68"/>
    <w:rsid w:val="008A2D9F"/>
    <w:rsid w:val="008B01D4"/>
    <w:rsid w:val="008B11D6"/>
    <w:rsid w:val="008B1260"/>
    <w:rsid w:val="008B2AE5"/>
    <w:rsid w:val="008B2B52"/>
    <w:rsid w:val="008B79CD"/>
    <w:rsid w:val="008C19E4"/>
    <w:rsid w:val="008C38F4"/>
    <w:rsid w:val="008D06AD"/>
    <w:rsid w:val="008D1BE0"/>
    <w:rsid w:val="008D2028"/>
    <w:rsid w:val="008D2104"/>
    <w:rsid w:val="008D2CF7"/>
    <w:rsid w:val="008D410A"/>
    <w:rsid w:val="008D4BFA"/>
    <w:rsid w:val="008D61D9"/>
    <w:rsid w:val="008D63FC"/>
    <w:rsid w:val="008E03C2"/>
    <w:rsid w:val="008E225E"/>
    <w:rsid w:val="008E3381"/>
    <w:rsid w:val="008E4384"/>
    <w:rsid w:val="008E6630"/>
    <w:rsid w:val="008E7894"/>
    <w:rsid w:val="008E7A98"/>
    <w:rsid w:val="008E7B3E"/>
    <w:rsid w:val="008E7FE2"/>
    <w:rsid w:val="008F20E0"/>
    <w:rsid w:val="008F4083"/>
    <w:rsid w:val="008F5F2A"/>
    <w:rsid w:val="00904531"/>
    <w:rsid w:val="00906AD1"/>
    <w:rsid w:val="00907B8F"/>
    <w:rsid w:val="00911E9B"/>
    <w:rsid w:val="00914CCD"/>
    <w:rsid w:val="0091599F"/>
    <w:rsid w:val="00916F92"/>
    <w:rsid w:val="00917A4F"/>
    <w:rsid w:val="00921A41"/>
    <w:rsid w:val="00922F91"/>
    <w:rsid w:val="0093497D"/>
    <w:rsid w:val="00934FB7"/>
    <w:rsid w:val="0093626D"/>
    <w:rsid w:val="0094054F"/>
    <w:rsid w:val="009408FF"/>
    <w:rsid w:val="0094156D"/>
    <w:rsid w:val="00941A3D"/>
    <w:rsid w:val="00950196"/>
    <w:rsid w:val="00950416"/>
    <w:rsid w:val="00954C85"/>
    <w:rsid w:val="00954DBE"/>
    <w:rsid w:val="00954E58"/>
    <w:rsid w:val="00955B03"/>
    <w:rsid w:val="00961006"/>
    <w:rsid w:val="00961BB7"/>
    <w:rsid w:val="00963343"/>
    <w:rsid w:val="009641BD"/>
    <w:rsid w:val="00964FAE"/>
    <w:rsid w:val="00967B9B"/>
    <w:rsid w:val="0097150D"/>
    <w:rsid w:val="00972C03"/>
    <w:rsid w:val="009734C4"/>
    <w:rsid w:val="00973B29"/>
    <w:rsid w:val="009766F8"/>
    <w:rsid w:val="009800C3"/>
    <w:rsid w:val="0098163A"/>
    <w:rsid w:val="0098244A"/>
    <w:rsid w:val="009829BE"/>
    <w:rsid w:val="009836B2"/>
    <w:rsid w:val="009852E8"/>
    <w:rsid w:val="00986680"/>
    <w:rsid w:val="00986ED5"/>
    <w:rsid w:val="009871B0"/>
    <w:rsid w:val="00990E1E"/>
    <w:rsid w:val="009922BF"/>
    <w:rsid w:val="00992DE1"/>
    <w:rsid w:val="00995A67"/>
    <w:rsid w:val="00996C18"/>
    <w:rsid w:val="00997579"/>
    <w:rsid w:val="00997B1B"/>
    <w:rsid w:val="00997E89"/>
    <w:rsid w:val="009A04AA"/>
    <w:rsid w:val="009A090E"/>
    <w:rsid w:val="009A0EB0"/>
    <w:rsid w:val="009A3079"/>
    <w:rsid w:val="009A37BE"/>
    <w:rsid w:val="009A46B5"/>
    <w:rsid w:val="009A5AE7"/>
    <w:rsid w:val="009A5E9A"/>
    <w:rsid w:val="009A6A1C"/>
    <w:rsid w:val="009B0987"/>
    <w:rsid w:val="009B4895"/>
    <w:rsid w:val="009B49CC"/>
    <w:rsid w:val="009B53BB"/>
    <w:rsid w:val="009B61F3"/>
    <w:rsid w:val="009B737D"/>
    <w:rsid w:val="009C1264"/>
    <w:rsid w:val="009C1A49"/>
    <w:rsid w:val="009C2772"/>
    <w:rsid w:val="009C35E8"/>
    <w:rsid w:val="009C3EDC"/>
    <w:rsid w:val="009C42C0"/>
    <w:rsid w:val="009C4C26"/>
    <w:rsid w:val="009C7F91"/>
    <w:rsid w:val="009D12F6"/>
    <w:rsid w:val="009D43A3"/>
    <w:rsid w:val="009D4AC7"/>
    <w:rsid w:val="009D525A"/>
    <w:rsid w:val="009D5C33"/>
    <w:rsid w:val="009D7C37"/>
    <w:rsid w:val="009E0C88"/>
    <w:rsid w:val="009E1A82"/>
    <w:rsid w:val="009E2323"/>
    <w:rsid w:val="009E27BD"/>
    <w:rsid w:val="009E2F93"/>
    <w:rsid w:val="009E3C1E"/>
    <w:rsid w:val="009E3EAA"/>
    <w:rsid w:val="009E4482"/>
    <w:rsid w:val="009E54AA"/>
    <w:rsid w:val="009E54BD"/>
    <w:rsid w:val="009E622D"/>
    <w:rsid w:val="009E64F6"/>
    <w:rsid w:val="009E708E"/>
    <w:rsid w:val="009F087A"/>
    <w:rsid w:val="009F0F22"/>
    <w:rsid w:val="009F142E"/>
    <w:rsid w:val="009F1837"/>
    <w:rsid w:val="009F1CDF"/>
    <w:rsid w:val="009F3C00"/>
    <w:rsid w:val="009F6919"/>
    <w:rsid w:val="009F7C66"/>
    <w:rsid w:val="00A0007C"/>
    <w:rsid w:val="00A00D86"/>
    <w:rsid w:val="00A011A9"/>
    <w:rsid w:val="00A01C84"/>
    <w:rsid w:val="00A0400F"/>
    <w:rsid w:val="00A058AE"/>
    <w:rsid w:val="00A0629F"/>
    <w:rsid w:val="00A111FD"/>
    <w:rsid w:val="00A11364"/>
    <w:rsid w:val="00A13654"/>
    <w:rsid w:val="00A13C1B"/>
    <w:rsid w:val="00A1422D"/>
    <w:rsid w:val="00A16DCA"/>
    <w:rsid w:val="00A21253"/>
    <w:rsid w:val="00A23075"/>
    <w:rsid w:val="00A23486"/>
    <w:rsid w:val="00A23773"/>
    <w:rsid w:val="00A259DD"/>
    <w:rsid w:val="00A26525"/>
    <w:rsid w:val="00A32E21"/>
    <w:rsid w:val="00A3480E"/>
    <w:rsid w:val="00A34EF0"/>
    <w:rsid w:val="00A40F11"/>
    <w:rsid w:val="00A43807"/>
    <w:rsid w:val="00A43D55"/>
    <w:rsid w:val="00A50555"/>
    <w:rsid w:val="00A50EBE"/>
    <w:rsid w:val="00A5163F"/>
    <w:rsid w:val="00A51E30"/>
    <w:rsid w:val="00A52BCA"/>
    <w:rsid w:val="00A52E3C"/>
    <w:rsid w:val="00A5378A"/>
    <w:rsid w:val="00A54E5C"/>
    <w:rsid w:val="00A55011"/>
    <w:rsid w:val="00A552DA"/>
    <w:rsid w:val="00A566F6"/>
    <w:rsid w:val="00A61CB6"/>
    <w:rsid w:val="00A6270A"/>
    <w:rsid w:val="00A63962"/>
    <w:rsid w:val="00A65A1F"/>
    <w:rsid w:val="00A67DD2"/>
    <w:rsid w:val="00A67E88"/>
    <w:rsid w:val="00A707D7"/>
    <w:rsid w:val="00A71DC2"/>
    <w:rsid w:val="00A72CDC"/>
    <w:rsid w:val="00A74755"/>
    <w:rsid w:val="00A75EAD"/>
    <w:rsid w:val="00A7737F"/>
    <w:rsid w:val="00A777B9"/>
    <w:rsid w:val="00A804BF"/>
    <w:rsid w:val="00A80B7C"/>
    <w:rsid w:val="00A80EFC"/>
    <w:rsid w:val="00A83D58"/>
    <w:rsid w:val="00A83E0F"/>
    <w:rsid w:val="00A85F4F"/>
    <w:rsid w:val="00A879C2"/>
    <w:rsid w:val="00A914E2"/>
    <w:rsid w:val="00A92B07"/>
    <w:rsid w:val="00A935B6"/>
    <w:rsid w:val="00A9478D"/>
    <w:rsid w:val="00A978C2"/>
    <w:rsid w:val="00A97C0D"/>
    <w:rsid w:val="00AA088D"/>
    <w:rsid w:val="00AA0F27"/>
    <w:rsid w:val="00AA1AE8"/>
    <w:rsid w:val="00AA36FA"/>
    <w:rsid w:val="00AA5685"/>
    <w:rsid w:val="00AA5FAA"/>
    <w:rsid w:val="00AA6064"/>
    <w:rsid w:val="00AA7745"/>
    <w:rsid w:val="00AB2189"/>
    <w:rsid w:val="00AB6ADB"/>
    <w:rsid w:val="00AB7C2A"/>
    <w:rsid w:val="00AB7FC9"/>
    <w:rsid w:val="00AC0714"/>
    <w:rsid w:val="00AC0D11"/>
    <w:rsid w:val="00AC23E4"/>
    <w:rsid w:val="00AC2D38"/>
    <w:rsid w:val="00AC2E75"/>
    <w:rsid w:val="00AC6411"/>
    <w:rsid w:val="00AC6633"/>
    <w:rsid w:val="00AC6AD0"/>
    <w:rsid w:val="00AD15BF"/>
    <w:rsid w:val="00AD2308"/>
    <w:rsid w:val="00AD414A"/>
    <w:rsid w:val="00AD5B59"/>
    <w:rsid w:val="00AD7AE6"/>
    <w:rsid w:val="00AE3A67"/>
    <w:rsid w:val="00AE439C"/>
    <w:rsid w:val="00AE5970"/>
    <w:rsid w:val="00AE7274"/>
    <w:rsid w:val="00AF078F"/>
    <w:rsid w:val="00AF0FA2"/>
    <w:rsid w:val="00AF11B9"/>
    <w:rsid w:val="00AF1279"/>
    <w:rsid w:val="00AF2A14"/>
    <w:rsid w:val="00B00616"/>
    <w:rsid w:val="00B02318"/>
    <w:rsid w:val="00B02F11"/>
    <w:rsid w:val="00B04EF3"/>
    <w:rsid w:val="00B05D7F"/>
    <w:rsid w:val="00B06019"/>
    <w:rsid w:val="00B066B5"/>
    <w:rsid w:val="00B0737B"/>
    <w:rsid w:val="00B10FB8"/>
    <w:rsid w:val="00B15450"/>
    <w:rsid w:val="00B155B1"/>
    <w:rsid w:val="00B15B8D"/>
    <w:rsid w:val="00B16B52"/>
    <w:rsid w:val="00B22FA1"/>
    <w:rsid w:val="00B233A6"/>
    <w:rsid w:val="00B24D09"/>
    <w:rsid w:val="00B260FA"/>
    <w:rsid w:val="00B279DD"/>
    <w:rsid w:val="00B31854"/>
    <w:rsid w:val="00B3201B"/>
    <w:rsid w:val="00B33AE3"/>
    <w:rsid w:val="00B33CBF"/>
    <w:rsid w:val="00B34566"/>
    <w:rsid w:val="00B37140"/>
    <w:rsid w:val="00B37377"/>
    <w:rsid w:val="00B40CDB"/>
    <w:rsid w:val="00B40E79"/>
    <w:rsid w:val="00B41D7E"/>
    <w:rsid w:val="00B42926"/>
    <w:rsid w:val="00B42D14"/>
    <w:rsid w:val="00B47D03"/>
    <w:rsid w:val="00B47D9B"/>
    <w:rsid w:val="00B50D87"/>
    <w:rsid w:val="00B5236E"/>
    <w:rsid w:val="00B52D00"/>
    <w:rsid w:val="00B53605"/>
    <w:rsid w:val="00B550B9"/>
    <w:rsid w:val="00B554A6"/>
    <w:rsid w:val="00B56E71"/>
    <w:rsid w:val="00B57A66"/>
    <w:rsid w:val="00B61B92"/>
    <w:rsid w:val="00B65367"/>
    <w:rsid w:val="00B71637"/>
    <w:rsid w:val="00B71D08"/>
    <w:rsid w:val="00B7249B"/>
    <w:rsid w:val="00B7284E"/>
    <w:rsid w:val="00B73DC3"/>
    <w:rsid w:val="00B73EA5"/>
    <w:rsid w:val="00B73EEF"/>
    <w:rsid w:val="00B75B41"/>
    <w:rsid w:val="00B77055"/>
    <w:rsid w:val="00B80F88"/>
    <w:rsid w:val="00B83429"/>
    <w:rsid w:val="00B85922"/>
    <w:rsid w:val="00B86760"/>
    <w:rsid w:val="00B87828"/>
    <w:rsid w:val="00B87EA3"/>
    <w:rsid w:val="00B90173"/>
    <w:rsid w:val="00B92E75"/>
    <w:rsid w:val="00B9312F"/>
    <w:rsid w:val="00B93646"/>
    <w:rsid w:val="00B950B1"/>
    <w:rsid w:val="00B953C3"/>
    <w:rsid w:val="00B966D2"/>
    <w:rsid w:val="00B96F91"/>
    <w:rsid w:val="00BA1741"/>
    <w:rsid w:val="00BA2D51"/>
    <w:rsid w:val="00BA3ED1"/>
    <w:rsid w:val="00BA54A9"/>
    <w:rsid w:val="00BA5981"/>
    <w:rsid w:val="00BA765E"/>
    <w:rsid w:val="00BA7F78"/>
    <w:rsid w:val="00BB041C"/>
    <w:rsid w:val="00BB2C15"/>
    <w:rsid w:val="00BB3D6A"/>
    <w:rsid w:val="00BB6B7B"/>
    <w:rsid w:val="00BB7785"/>
    <w:rsid w:val="00BC02F8"/>
    <w:rsid w:val="00BC0DD3"/>
    <w:rsid w:val="00BC1262"/>
    <w:rsid w:val="00BC2A1F"/>
    <w:rsid w:val="00BC4C13"/>
    <w:rsid w:val="00BD20B9"/>
    <w:rsid w:val="00BD3122"/>
    <w:rsid w:val="00BD32F9"/>
    <w:rsid w:val="00BD4E9E"/>
    <w:rsid w:val="00BD666F"/>
    <w:rsid w:val="00BD78E9"/>
    <w:rsid w:val="00BD79E7"/>
    <w:rsid w:val="00BD7B10"/>
    <w:rsid w:val="00BE580A"/>
    <w:rsid w:val="00BF3738"/>
    <w:rsid w:val="00BF7840"/>
    <w:rsid w:val="00BF7975"/>
    <w:rsid w:val="00C006AB"/>
    <w:rsid w:val="00C035B2"/>
    <w:rsid w:val="00C0438A"/>
    <w:rsid w:val="00C05B72"/>
    <w:rsid w:val="00C10B96"/>
    <w:rsid w:val="00C13F9E"/>
    <w:rsid w:val="00C1410F"/>
    <w:rsid w:val="00C14B30"/>
    <w:rsid w:val="00C14D92"/>
    <w:rsid w:val="00C14E81"/>
    <w:rsid w:val="00C15627"/>
    <w:rsid w:val="00C2019B"/>
    <w:rsid w:val="00C2083B"/>
    <w:rsid w:val="00C21364"/>
    <w:rsid w:val="00C22B7F"/>
    <w:rsid w:val="00C2319A"/>
    <w:rsid w:val="00C24751"/>
    <w:rsid w:val="00C24CA3"/>
    <w:rsid w:val="00C254A2"/>
    <w:rsid w:val="00C27233"/>
    <w:rsid w:val="00C27561"/>
    <w:rsid w:val="00C27810"/>
    <w:rsid w:val="00C31FDC"/>
    <w:rsid w:val="00C34B9B"/>
    <w:rsid w:val="00C34ED7"/>
    <w:rsid w:val="00C452F3"/>
    <w:rsid w:val="00C464E6"/>
    <w:rsid w:val="00C46BB4"/>
    <w:rsid w:val="00C47256"/>
    <w:rsid w:val="00C477A0"/>
    <w:rsid w:val="00C5195A"/>
    <w:rsid w:val="00C51E23"/>
    <w:rsid w:val="00C51F3A"/>
    <w:rsid w:val="00C527B1"/>
    <w:rsid w:val="00C534A5"/>
    <w:rsid w:val="00C5797F"/>
    <w:rsid w:val="00C60470"/>
    <w:rsid w:val="00C6055C"/>
    <w:rsid w:val="00C62058"/>
    <w:rsid w:val="00C625FC"/>
    <w:rsid w:val="00C62AEA"/>
    <w:rsid w:val="00C63AD8"/>
    <w:rsid w:val="00C65536"/>
    <w:rsid w:val="00C66472"/>
    <w:rsid w:val="00C66578"/>
    <w:rsid w:val="00C66DD7"/>
    <w:rsid w:val="00C704B7"/>
    <w:rsid w:val="00C70C8C"/>
    <w:rsid w:val="00C724F9"/>
    <w:rsid w:val="00C735B9"/>
    <w:rsid w:val="00C73A44"/>
    <w:rsid w:val="00C75C52"/>
    <w:rsid w:val="00C77D33"/>
    <w:rsid w:val="00C77F5A"/>
    <w:rsid w:val="00C80E94"/>
    <w:rsid w:val="00C810C3"/>
    <w:rsid w:val="00C81E42"/>
    <w:rsid w:val="00C836A4"/>
    <w:rsid w:val="00C84195"/>
    <w:rsid w:val="00C86D6E"/>
    <w:rsid w:val="00C86F5B"/>
    <w:rsid w:val="00C87265"/>
    <w:rsid w:val="00C87AE3"/>
    <w:rsid w:val="00C9241B"/>
    <w:rsid w:val="00C936B4"/>
    <w:rsid w:val="00C94B5A"/>
    <w:rsid w:val="00C97754"/>
    <w:rsid w:val="00CA2778"/>
    <w:rsid w:val="00CA440B"/>
    <w:rsid w:val="00CA5AD8"/>
    <w:rsid w:val="00CA6447"/>
    <w:rsid w:val="00CA7444"/>
    <w:rsid w:val="00CB18D4"/>
    <w:rsid w:val="00CB28A8"/>
    <w:rsid w:val="00CB3590"/>
    <w:rsid w:val="00CB37EB"/>
    <w:rsid w:val="00CB481A"/>
    <w:rsid w:val="00CB7132"/>
    <w:rsid w:val="00CB74A8"/>
    <w:rsid w:val="00CB7655"/>
    <w:rsid w:val="00CB7AEE"/>
    <w:rsid w:val="00CC260C"/>
    <w:rsid w:val="00CC2970"/>
    <w:rsid w:val="00CC4987"/>
    <w:rsid w:val="00CD2F34"/>
    <w:rsid w:val="00CD5ADC"/>
    <w:rsid w:val="00CD68E7"/>
    <w:rsid w:val="00CD785D"/>
    <w:rsid w:val="00CE0967"/>
    <w:rsid w:val="00CE1E04"/>
    <w:rsid w:val="00CE2560"/>
    <w:rsid w:val="00CE2CE0"/>
    <w:rsid w:val="00CE47D2"/>
    <w:rsid w:val="00CE4E35"/>
    <w:rsid w:val="00CE58F7"/>
    <w:rsid w:val="00CE5AB3"/>
    <w:rsid w:val="00CF4B91"/>
    <w:rsid w:val="00CF5087"/>
    <w:rsid w:val="00CF5C67"/>
    <w:rsid w:val="00CF6238"/>
    <w:rsid w:val="00CF7ED1"/>
    <w:rsid w:val="00D01AF8"/>
    <w:rsid w:val="00D02205"/>
    <w:rsid w:val="00D02A38"/>
    <w:rsid w:val="00D03FB4"/>
    <w:rsid w:val="00D042F2"/>
    <w:rsid w:val="00D072A0"/>
    <w:rsid w:val="00D1098C"/>
    <w:rsid w:val="00D12A57"/>
    <w:rsid w:val="00D1406B"/>
    <w:rsid w:val="00D147EF"/>
    <w:rsid w:val="00D15405"/>
    <w:rsid w:val="00D17382"/>
    <w:rsid w:val="00D222EB"/>
    <w:rsid w:val="00D23FF7"/>
    <w:rsid w:val="00D2479C"/>
    <w:rsid w:val="00D2629C"/>
    <w:rsid w:val="00D26D9F"/>
    <w:rsid w:val="00D30C21"/>
    <w:rsid w:val="00D36531"/>
    <w:rsid w:val="00D37476"/>
    <w:rsid w:val="00D37CF5"/>
    <w:rsid w:val="00D42F70"/>
    <w:rsid w:val="00D44834"/>
    <w:rsid w:val="00D45C14"/>
    <w:rsid w:val="00D45D83"/>
    <w:rsid w:val="00D47528"/>
    <w:rsid w:val="00D47BBD"/>
    <w:rsid w:val="00D52968"/>
    <w:rsid w:val="00D537DD"/>
    <w:rsid w:val="00D5721E"/>
    <w:rsid w:val="00D633BA"/>
    <w:rsid w:val="00D67951"/>
    <w:rsid w:val="00D707EF"/>
    <w:rsid w:val="00D718AC"/>
    <w:rsid w:val="00D73F2A"/>
    <w:rsid w:val="00D74AA4"/>
    <w:rsid w:val="00D766DC"/>
    <w:rsid w:val="00D80A59"/>
    <w:rsid w:val="00D83C72"/>
    <w:rsid w:val="00D86352"/>
    <w:rsid w:val="00D873A5"/>
    <w:rsid w:val="00D875C1"/>
    <w:rsid w:val="00D90DA7"/>
    <w:rsid w:val="00D9313F"/>
    <w:rsid w:val="00D96C5E"/>
    <w:rsid w:val="00D975D3"/>
    <w:rsid w:val="00DA0D6B"/>
    <w:rsid w:val="00DA3F77"/>
    <w:rsid w:val="00DA4711"/>
    <w:rsid w:val="00DA5769"/>
    <w:rsid w:val="00DA6A86"/>
    <w:rsid w:val="00DA7CE2"/>
    <w:rsid w:val="00DB0380"/>
    <w:rsid w:val="00DB1A8F"/>
    <w:rsid w:val="00DB1B7C"/>
    <w:rsid w:val="00DB21B9"/>
    <w:rsid w:val="00DB583E"/>
    <w:rsid w:val="00DB6E9F"/>
    <w:rsid w:val="00DB766F"/>
    <w:rsid w:val="00DC0AF0"/>
    <w:rsid w:val="00DC3DBA"/>
    <w:rsid w:val="00DC4700"/>
    <w:rsid w:val="00DC4C40"/>
    <w:rsid w:val="00DC6244"/>
    <w:rsid w:val="00DC66A6"/>
    <w:rsid w:val="00DC6B8C"/>
    <w:rsid w:val="00DC729A"/>
    <w:rsid w:val="00DD21E9"/>
    <w:rsid w:val="00DD27B9"/>
    <w:rsid w:val="00DD3340"/>
    <w:rsid w:val="00DD38D5"/>
    <w:rsid w:val="00DD39FB"/>
    <w:rsid w:val="00DE170F"/>
    <w:rsid w:val="00DE2B2A"/>
    <w:rsid w:val="00DE54CE"/>
    <w:rsid w:val="00DE5FE5"/>
    <w:rsid w:val="00DE6526"/>
    <w:rsid w:val="00DE7C99"/>
    <w:rsid w:val="00DF1431"/>
    <w:rsid w:val="00DF19B9"/>
    <w:rsid w:val="00DF7918"/>
    <w:rsid w:val="00E0000A"/>
    <w:rsid w:val="00E02697"/>
    <w:rsid w:val="00E02F6B"/>
    <w:rsid w:val="00E04ECE"/>
    <w:rsid w:val="00E1397F"/>
    <w:rsid w:val="00E14331"/>
    <w:rsid w:val="00E1450C"/>
    <w:rsid w:val="00E153A7"/>
    <w:rsid w:val="00E1554C"/>
    <w:rsid w:val="00E16263"/>
    <w:rsid w:val="00E20F5C"/>
    <w:rsid w:val="00E21D0F"/>
    <w:rsid w:val="00E221DC"/>
    <w:rsid w:val="00E237A2"/>
    <w:rsid w:val="00E23F67"/>
    <w:rsid w:val="00E247E8"/>
    <w:rsid w:val="00E24F0C"/>
    <w:rsid w:val="00E26849"/>
    <w:rsid w:val="00E308AE"/>
    <w:rsid w:val="00E31C47"/>
    <w:rsid w:val="00E31DFD"/>
    <w:rsid w:val="00E33C48"/>
    <w:rsid w:val="00E34C24"/>
    <w:rsid w:val="00E34F16"/>
    <w:rsid w:val="00E35786"/>
    <w:rsid w:val="00E378C2"/>
    <w:rsid w:val="00E40E74"/>
    <w:rsid w:val="00E43965"/>
    <w:rsid w:val="00E461EA"/>
    <w:rsid w:val="00E46623"/>
    <w:rsid w:val="00E469B4"/>
    <w:rsid w:val="00E523D4"/>
    <w:rsid w:val="00E5250C"/>
    <w:rsid w:val="00E5260C"/>
    <w:rsid w:val="00E52669"/>
    <w:rsid w:val="00E538C9"/>
    <w:rsid w:val="00E55E5B"/>
    <w:rsid w:val="00E55FB1"/>
    <w:rsid w:val="00E61D17"/>
    <w:rsid w:val="00E62B60"/>
    <w:rsid w:val="00E637EF"/>
    <w:rsid w:val="00E65DF9"/>
    <w:rsid w:val="00E66577"/>
    <w:rsid w:val="00E7033A"/>
    <w:rsid w:val="00E729F1"/>
    <w:rsid w:val="00E80E49"/>
    <w:rsid w:val="00E81E6A"/>
    <w:rsid w:val="00E82CD0"/>
    <w:rsid w:val="00E82F2D"/>
    <w:rsid w:val="00E83639"/>
    <w:rsid w:val="00E84741"/>
    <w:rsid w:val="00E85A5B"/>
    <w:rsid w:val="00E8674D"/>
    <w:rsid w:val="00E86C00"/>
    <w:rsid w:val="00E87F5D"/>
    <w:rsid w:val="00E90F9A"/>
    <w:rsid w:val="00E9293D"/>
    <w:rsid w:val="00E92C9A"/>
    <w:rsid w:val="00E950AE"/>
    <w:rsid w:val="00EA116C"/>
    <w:rsid w:val="00EA13FC"/>
    <w:rsid w:val="00EA18A8"/>
    <w:rsid w:val="00EA26EF"/>
    <w:rsid w:val="00EA36E4"/>
    <w:rsid w:val="00EA390A"/>
    <w:rsid w:val="00EA3E18"/>
    <w:rsid w:val="00EA4703"/>
    <w:rsid w:val="00EB2863"/>
    <w:rsid w:val="00EB5496"/>
    <w:rsid w:val="00EC1F68"/>
    <w:rsid w:val="00EC242F"/>
    <w:rsid w:val="00EC4249"/>
    <w:rsid w:val="00EC6D8D"/>
    <w:rsid w:val="00EC7D00"/>
    <w:rsid w:val="00ED00FB"/>
    <w:rsid w:val="00ED451F"/>
    <w:rsid w:val="00ED5BC2"/>
    <w:rsid w:val="00ED6951"/>
    <w:rsid w:val="00ED6C00"/>
    <w:rsid w:val="00EE005E"/>
    <w:rsid w:val="00EE04FA"/>
    <w:rsid w:val="00EE238D"/>
    <w:rsid w:val="00EE38C1"/>
    <w:rsid w:val="00EE3E2E"/>
    <w:rsid w:val="00EE743D"/>
    <w:rsid w:val="00EF1C02"/>
    <w:rsid w:val="00EF2AE7"/>
    <w:rsid w:val="00EF3DA3"/>
    <w:rsid w:val="00EF40F6"/>
    <w:rsid w:val="00EF7475"/>
    <w:rsid w:val="00EF79ED"/>
    <w:rsid w:val="00F043D2"/>
    <w:rsid w:val="00F05166"/>
    <w:rsid w:val="00F063D9"/>
    <w:rsid w:val="00F0713C"/>
    <w:rsid w:val="00F0775E"/>
    <w:rsid w:val="00F101D5"/>
    <w:rsid w:val="00F11077"/>
    <w:rsid w:val="00F12447"/>
    <w:rsid w:val="00F15B48"/>
    <w:rsid w:val="00F17445"/>
    <w:rsid w:val="00F177D5"/>
    <w:rsid w:val="00F21916"/>
    <w:rsid w:val="00F23021"/>
    <w:rsid w:val="00F23152"/>
    <w:rsid w:val="00F23AFF"/>
    <w:rsid w:val="00F253B2"/>
    <w:rsid w:val="00F273E7"/>
    <w:rsid w:val="00F274FB"/>
    <w:rsid w:val="00F304C6"/>
    <w:rsid w:val="00F315F6"/>
    <w:rsid w:val="00F31ECA"/>
    <w:rsid w:val="00F33926"/>
    <w:rsid w:val="00F36E7F"/>
    <w:rsid w:val="00F37D84"/>
    <w:rsid w:val="00F40328"/>
    <w:rsid w:val="00F41280"/>
    <w:rsid w:val="00F42628"/>
    <w:rsid w:val="00F42EB7"/>
    <w:rsid w:val="00F433C3"/>
    <w:rsid w:val="00F438F5"/>
    <w:rsid w:val="00F4447A"/>
    <w:rsid w:val="00F45116"/>
    <w:rsid w:val="00F45A65"/>
    <w:rsid w:val="00F45F34"/>
    <w:rsid w:val="00F47243"/>
    <w:rsid w:val="00F50299"/>
    <w:rsid w:val="00F511BD"/>
    <w:rsid w:val="00F513DC"/>
    <w:rsid w:val="00F5273D"/>
    <w:rsid w:val="00F54893"/>
    <w:rsid w:val="00F54EF5"/>
    <w:rsid w:val="00F56890"/>
    <w:rsid w:val="00F56B1C"/>
    <w:rsid w:val="00F56F75"/>
    <w:rsid w:val="00F5742C"/>
    <w:rsid w:val="00F57B08"/>
    <w:rsid w:val="00F60373"/>
    <w:rsid w:val="00F6338A"/>
    <w:rsid w:val="00F66E81"/>
    <w:rsid w:val="00F678A7"/>
    <w:rsid w:val="00F716EA"/>
    <w:rsid w:val="00F72FD7"/>
    <w:rsid w:val="00F75C9E"/>
    <w:rsid w:val="00F77BEC"/>
    <w:rsid w:val="00F81375"/>
    <w:rsid w:val="00F83C72"/>
    <w:rsid w:val="00F83E63"/>
    <w:rsid w:val="00F84640"/>
    <w:rsid w:val="00F8464A"/>
    <w:rsid w:val="00F87F4E"/>
    <w:rsid w:val="00F91054"/>
    <w:rsid w:val="00F9240A"/>
    <w:rsid w:val="00F930E6"/>
    <w:rsid w:val="00F93FBB"/>
    <w:rsid w:val="00F940EF"/>
    <w:rsid w:val="00F96F73"/>
    <w:rsid w:val="00F970E6"/>
    <w:rsid w:val="00F97623"/>
    <w:rsid w:val="00FA0730"/>
    <w:rsid w:val="00FA2B3A"/>
    <w:rsid w:val="00FA35CE"/>
    <w:rsid w:val="00FA54AE"/>
    <w:rsid w:val="00FA5777"/>
    <w:rsid w:val="00FB0397"/>
    <w:rsid w:val="00FB1BCD"/>
    <w:rsid w:val="00FB2542"/>
    <w:rsid w:val="00FB391E"/>
    <w:rsid w:val="00FB4532"/>
    <w:rsid w:val="00FB4B5D"/>
    <w:rsid w:val="00FB5514"/>
    <w:rsid w:val="00FB5C82"/>
    <w:rsid w:val="00FB62FF"/>
    <w:rsid w:val="00FC149A"/>
    <w:rsid w:val="00FC24E8"/>
    <w:rsid w:val="00FC24EE"/>
    <w:rsid w:val="00FC3668"/>
    <w:rsid w:val="00FC4042"/>
    <w:rsid w:val="00FC572E"/>
    <w:rsid w:val="00FC6D1D"/>
    <w:rsid w:val="00FD0BDF"/>
    <w:rsid w:val="00FD3761"/>
    <w:rsid w:val="00FD3B3A"/>
    <w:rsid w:val="00FD5CC1"/>
    <w:rsid w:val="00FD62EB"/>
    <w:rsid w:val="00FD673D"/>
    <w:rsid w:val="00FD796C"/>
    <w:rsid w:val="00FE0DA7"/>
    <w:rsid w:val="00FE2B4A"/>
    <w:rsid w:val="00FE30F3"/>
    <w:rsid w:val="00FE3E41"/>
    <w:rsid w:val="00FE58E0"/>
    <w:rsid w:val="00FF0603"/>
    <w:rsid w:val="00FF4EB6"/>
    <w:rsid w:val="00FF6AC4"/>
    <w:rsid w:val="00FF78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  <w14:docId w14:val="767EE4AF"/>
  <w15:docId w15:val="{AE63C555-9AA4-43F7-9061-8930579B13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93625"/>
    <w:pPr>
      <w:spacing w:after="0" w:line="240" w:lineRule="auto"/>
    </w:pPr>
  </w:style>
  <w:style w:type="table" w:styleId="TableGrid">
    <w:name w:val="Table Grid"/>
    <w:basedOn w:val="TableNormal"/>
    <w:uiPriority w:val="59"/>
    <w:rsid w:val="005936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8008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008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214</Words>
  <Characters>122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id Richardson</dc:creator>
  <cp:lastModifiedBy>Allerie Sweet</cp:lastModifiedBy>
  <cp:revision>8</cp:revision>
  <cp:lastPrinted>2016-08-29T20:38:00Z</cp:lastPrinted>
  <dcterms:created xsi:type="dcterms:W3CDTF">2015-08-28T15:42:00Z</dcterms:created>
  <dcterms:modified xsi:type="dcterms:W3CDTF">2016-08-29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